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4"/>
  </p:notesMasterIdLst>
  <p:sldIdLst>
    <p:sldId id="256" r:id="rId2"/>
    <p:sldId id="273" r:id="rId3"/>
    <p:sldId id="354" r:id="rId4"/>
    <p:sldId id="355" r:id="rId5"/>
    <p:sldId id="270" r:id="rId6"/>
    <p:sldId id="257" r:id="rId7"/>
    <p:sldId id="259" r:id="rId8"/>
    <p:sldId id="272" r:id="rId9"/>
    <p:sldId id="356" r:id="rId10"/>
    <p:sldId id="258" r:id="rId11"/>
    <p:sldId id="278" r:id="rId12"/>
    <p:sldId id="280" r:id="rId13"/>
    <p:sldId id="282" r:id="rId14"/>
    <p:sldId id="357" r:id="rId15"/>
    <p:sldId id="288" r:id="rId16"/>
    <p:sldId id="358" r:id="rId17"/>
    <p:sldId id="287" r:id="rId18"/>
    <p:sldId id="359" r:id="rId19"/>
    <p:sldId id="268" r:id="rId20"/>
    <p:sldId id="286" r:id="rId21"/>
    <p:sldId id="360" r:id="rId22"/>
    <p:sldId id="260" r:id="rId23"/>
    <p:sldId id="361" r:id="rId24"/>
    <p:sldId id="362" r:id="rId25"/>
    <p:sldId id="281" r:id="rId26"/>
    <p:sldId id="291" r:id="rId27"/>
    <p:sldId id="363" r:id="rId28"/>
    <p:sldId id="295" r:id="rId29"/>
    <p:sldId id="276" r:id="rId30"/>
    <p:sldId id="283" r:id="rId31"/>
    <p:sldId id="297" r:id="rId32"/>
    <p:sldId id="364" r:id="rId33"/>
    <p:sldId id="296" r:id="rId34"/>
    <p:sldId id="298" r:id="rId35"/>
    <p:sldId id="284" r:id="rId36"/>
    <p:sldId id="302" r:id="rId37"/>
    <p:sldId id="294" r:id="rId38"/>
    <p:sldId id="369" r:id="rId39"/>
    <p:sldId id="344" r:id="rId40"/>
    <p:sldId id="343" r:id="rId41"/>
    <p:sldId id="345" r:id="rId42"/>
    <p:sldId id="346" r:id="rId43"/>
    <p:sldId id="347" r:id="rId44"/>
    <p:sldId id="348" r:id="rId45"/>
    <p:sldId id="365" r:id="rId46"/>
    <p:sldId id="366" r:id="rId47"/>
    <p:sldId id="367" r:id="rId48"/>
    <p:sldId id="337" r:id="rId49"/>
    <p:sldId id="368" r:id="rId50"/>
    <p:sldId id="371" r:id="rId51"/>
    <p:sldId id="352" r:id="rId52"/>
    <p:sldId id="373" r:id="rId53"/>
    <p:sldId id="374" r:id="rId54"/>
    <p:sldId id="375" r:id="rId55"/>
    <p:sldId id="376" r:id="rId56"/>
    <p:sldId id="370" r:id="rId57"/>
    <p:sldId id="372" r:id="rId58"/>
    <p:sldId id="328" r:id="rId59"/>
    <p:sldId id="329" r:id="rId60"/>
    <p:sldId id="377" r:id="rId61"/>
    <p:sldId id="261" r:id="rId62"/>
    <p:sldId id="353" r:id="rId63"/>
  </p:sldIdLst>
  <p:sldSz cx="18288000" cy="10287000"/>
  <p:notesSz cx="6858000" cy="9144000"/>
  <p:embeddedFontLst>
    <p:embeddedFont>
      <p:font typeface="Calibri" panose="020F0502020204030204" pitchFamily="34" charset="0"/>
      <p:regular r:id="rId65"/>
      <p:bold r:id="rId66"/>
      <p:italic r:id="rId67"/>
      <p:boldItalic r:id="rId68"/>
    </p:embeddedFont>
    <p:embeddedFont>
      <p:font typeface="Cambria Math" panose="02040503050406030204" pitchFamily="18" charset="0"/>
      <p:regular r:id="rId6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347"/>
    <a:srgbClr val="FFFFCC"/>
    <a:srgbClr val="FFFF99"/>
    <a:srgbClr val="9ADE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78" d="100"/>
          <a:sy n="78" d="100"/>
        </p:scale>
        <p:origin x="27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4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1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font" Target="fonts/font5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FE8F4-F68A-47EB-BF17-1A7362961D94}" type="datetimeFigureOut">
              <a:rPr lang="en-US" smtClean="0"/>
              <a:t>9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7555CC-C205-44C7-902C-1A398AB80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92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7555CC-C205-44C7-902C-1A398AB8006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8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87A7656-F1C6-497E-B16E-4BCF423AE956}"/>
              </a:ext>
            </a:extLst>
          </p:cNvPr>
          <p:cNvGrpSpPr/>
          <p:nvPr userDrawn="1"/>
        </p:nvGrpSpPr>
        <p:grpSpPr>
          <a:xfrm>
            <a:off x="0" y="0"/>
            <a:ext cx="18288000" cy="10286998"/>
            <a:chOff x="0" y="0"/>
            <a:chExt cx="18288000" cy="10286998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9E994FE-21C3-40E4-AA94-2F5014363FB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colorTemperature colorTemp="3406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0" y="0"/>
              <a:ext cx="18288000" cy="5715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13FE219-8F39-408F-AFD0-54FE5130FD5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H="1">
              <a:off x="5503" y="9715497"/>
              <a:ext cx="18269550" cy="571501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sv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svg"/><Relationship Id="rId5" Type="http://schemas.openxmlformats.org/officeDocument/2006/relationships/image" Target="../media/image6.sv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16.svg"/><Relationship Id="rId7" Type="http://schemas.openxmlformats.org/officeDocument/2006/relationships/image" Target="../media/image28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32.sv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svg"/><Relationship Id="rId3" Type="http://schemas.openxmlformats.org/officeDocument/2006/relationships/image" Target="../media/image16.svg"/><Relationship Id="rId7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svg"/><Relationship Id="rId5" Type="http://schemas.openxmlformats.org/officeDocument/2006/relationships/image" Target="../media/image3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16.svg"/><Relationship Id="rId7" Type="http://schemas.openxmlformats.org/officeDocument/2006/relationships/image" Target="../media/image12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58.svg"/><Relationship Id="rId5" Type="http://schemas.openxmlformats.org/officeDocument/2006/relationships/image" Target="../media/image8.svg"/><Relationship Id="rId10" Type="http://schemas.openxmlformats.org/officeDocument/2006/relationships/image" Target="../media/image57.png"/><Relationship Id="rId4" Type="http://schemas.openxmlformats.org/officeDocument/2006/relationships/image" Target="../media/image7.png"/><Relationship Id="rId9" Type="http://schemas.openxmlformats.org/officeDocument/2006/relationships/image" Target="../media/image56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28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2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84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91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0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7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99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8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82.svg"/><Relationship Id="rId3" Type="http://schemas.microsoft.com/office/2007/relationships/media" Target="../media/media2.mp3"/><Relationship Id="rId7" Type="http://schemas.openxmlformats.org/officeDocument/2006/relationships/image" Target="../media/image102.png"/><Relationship Id="rId12" Type="http://schemas.openxmlformats.org/officeDocument/2006/relationships/image" Target="../media/image8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1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0.svg"/><Relationship Id="rId10" Type="http://schemas.openxmlformats.org/officeDocument/2006/relationships/image" Target="../media/image105.png"/><Relationship Id="rId4" Type="http://schemas.openxmlformats.org/officeDocument/2006/relationships/audio" Target="../media/media2.mp3"/><Relationship Id="rId9" Type="http://schemas.openxmlformats.org/officeDocument/2006/relationships/image" Target="../media/image104.png"/><Relationship Id="rId1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82.svg"/><Relationship Id="rId3" Type="http://schemas.microsoft.com/office/2007/relationships/media" Target="../media/media2.mp3"/><Relationship Id="rId7" Type="http://schemas.openxmlformats.org/officeDocument/2006/relationships/image" Target="../media/image107.png"/><Relationship Id="rId12" Type="http://schemas.openxmlformats.org/officeDocument/2006/relationships/image" Target="../media/image8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6.png"/><Relationship Id="rId11" Type="http://schemas.openxmlformats.org/officeDocument/2006/relationships/image" Target="../media/image79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90.svg"/><Relationship Id="rId10" Type="http://schemas.openxmlformats.org/officeDocument/2006/relationships/image" Target="../media/image110.png"/><Relationship Id="rId4" Type="http://schemas.openxmlformats.org/officeDocument/2006/relationships/audio" Target="../media/media2.mp3"/><Relationship Id="rId9" Type="http://schemas.openxmlformats.org/officeDocument/2006/relationships/image" Target="../media/image109.png"/><Relationship Id="rId1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90.svg"/><Relationship Id="rId3" Type="http://schemas.microsoft.com/office/2007/relationships/media" Target="../media/media2.mp3"/><Relationship Id="rId7" Type="http://schemas.openxmlformats.org/officeDocument/2006/relationships/image" Target="../media/image112.png"/><Relationship Id="rId12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1.png"/><Relationship Id="rId11" Type="http://schemas.openxmlformats.org/officeDocument/2006/relationships/image" Target="../media/image82.sv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1.png"/><Relationship Id="rId4" Type="http://schemas.openxmlformats.org/officeDocument/2006/relationships/audio" Target="../media/media2.mp3"/><Relationship Id="rId9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svg"/><Relationship Id="rId3" Type="http://schemas.openxmlformats.org/officeDocument/2006/relationships/image" Target="../media/image4.svg"/><Relationship Id="rId7" Type="http://schemas.openxmlformats.org/officeDocument/2006/relationships/image" Target="../media/image8.sv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svg"/><Relationship Id="rId5" Type="http://schemas.openxmlformats.org/officeDocument/2006/relationships/image" Target="../media/image6.sv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6.svg"/><Relationship Id="rId7" Type="http://schemas.openxmlformats.org/officeDocument/2006/relationships/image" Target="../media/image2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28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Ả LỚP ĐẾN VỚI BÀI HỌC MỚI!</a:t>
            </a:r>
            <a:endParaRPr lang="en-US" sz="8000" b="1" spc="204" dirty="0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1855329" y="2232552"/>
            <a:ext cx="4513438" cy="4554845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664295" y="4697115"/>
              <a:ext cx="3403815" cy="57708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8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1577265" y="6242173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}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3;…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một dãy số hữu hạn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mỗi số nguyên dương </a:t>
                </a:r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ứng với đúng một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 thể viết dãy số đó dưới dạng khai triể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đầu,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vi-VN" sz="4000" i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 gọi là số hạng cuối của dãy số đó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65" y="1376763"/>
                <a:ext cx="10608670" cy="7533473"/>
              </a:xfrm>
              <a:prstGeom prst="rect">
                <a:avLst/>
              </a:prstGeom>
              <a:blipFill>
                <a:blip r:embed="rId8"/>
                <a:stretch>
                  <a:fillRect l="-2069" r="-2011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57386"/>
            <a:ext cx="54864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 (Body)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1 (SGK </a:t>
            </a:r>
            <a:r>
              <a:rPr lang="vi-VN" sz="4200" b="1" dirty="0">
                <a:latin typeface="Arial (Body)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 (Body)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Hàm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xác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ậ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ợp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ữ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2339023"/>
                <a:ext cx="16306800" cy="2881045"/>
              </a:xfrm>
              <a:prstGeom prst="rect">
                <a:avLst/>
              </a:prstGeom>
              <a:blipFill>
                <a:blip r:embed="rId3"/>
                <a:stretch>
                  <a:fillRect l="-1458" r="-1421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Callout 22">
            <a:extLst>
              <a:ext uri="{FF2B5EF4-FFF2-40B4-BE49-F238E27FC236}">
                <a16:creationId xmlns:a16="http://schemas.microsoft.com/office/drawing/2014/main" id="{EC691DE5-EEC3-B4F0-3F84-65DD0240B814}"/>
              </a:ext>
            </a:extLst>
          </p:cNvPr>
          <p:cNvSpPr/>
          <p:nvPr/>
        </p:nvSpPr>
        <p:spPr>
          <a:xfrm>
            <a:off x="8264022" y="5859464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/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Số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uố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ầ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ượt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;</m:t>
                    </m:r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</m:t>
                    </m:r>
                  </m:oMath>
                </a14:m>
                <a:endParaRPr lang="en-US" sz="4200" dirty="0">
                  <a:latin typeface="Arial (Body)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đó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 (Body)"/>
                    <a:cs typeface="Arial" panose="020B0604020202020204" pitchFamily="34" charset="0"/>
                  </a:rPr>
                  <a:t>: 2, 4, 6, 8, 10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A7E2626-B3FD-4D00-A395-7E1A964E6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589" y="7168153"/>
                <a:ext cx="16306800" cy="1911549"/>
              </a:xfrm>
              <a:prstGeom prst="rect">
                <a:avLst/>
              </a:prstGeom>
              <a:blipFill>
                <a:blip r:embed="rId4"/>
                <a:stretch>
                  <a:fillRect l="-1458" b="-14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3425518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7284720" y="666750"/>
            <a:ext cx="3718560" cy="14859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d>
                      <m:d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d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3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3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;2;3;4;5</m:t>
                        </m:r>
                      </m:e>
                    </m:d>
                  </m:oMath>
                </a14:m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ố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3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3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endParaRPr lang="en-US" sz="43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552700"/>
                <a:ext cx="16764000" cy="1954831"/>
              </a:xfrm>
              <a:prstGeom prst="rect">
                <a:avLst/>
              </a:prstGeom>
              <a:blipFill>
                <a:blip r:embed="rId2"/>
                <a:stretch>
                  <a:fillRect l="-1418" r="-1418"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7CE2D39D-9198-520E-1EBF-E1A10FB1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52922">
            <a:off x="304800" y="8457058"/>
            <a:ext cx="1062761" cy="1487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3A0D5B-2E0F-BAA2-25FB-6E8E45CA98C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23" t="7315" r="18568" b="9206"/>
          <a:stretch/>
        </p:blipFill>
        <p:spPr>
          <a:xfrm>
            <a:off x="15332673" y="342900"/>
            <a:ext cx="2606440" cy="1954830"/>
          </a:xfrm>
          <a:prstGeom prst="rect">
            <a:avLst/>
          </a:prstGeom>
        </p:spPr>
      </p:pic>
      <p:sp>
        <p:nvSpPr>
          <p:cNvPr id="16" name="Oval Callout 22">
            <a:extLst>
              <a:ext uri="{FF2B5EF4-FFF2-40B4-BE49-F238E27FC236}">
                <a16:creationId xmlns:a16="http://schemas.microsoft.com/office/drawing/2014/main" id="{29BF205D-3638-DDF1-ADD7-19C30290FD6B}"/>
              </a:ext>
            </a:extLst>
          </p:cNvPr>
          <p:cNvSpPr/>
          <p:nvPr/>
        </p:nvSpPr>
        <p:spPr>
          <a:xfrm>
            <a:off x="1066800" y="5084769"/>
            <a:ext cx="1751933" cy="888582"/>
          </a:xfrm>
          <a:prstGeom prst="wedgeEllipseCallout">
            <a:avLst>
              <a:gd name="adj1" fmla="val 31360"/>
              <a:gd name="adj2" fmla="val 7604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/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ạng đầu của khai triển là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d>
                      <m:d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; 8; 27; 64; 125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07DC654-8288-BDD0-A975-978202DEEE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995" y="6160024"/>
                <a:ext cx="14325370" cy="3078663"/>
              </a:xfrm>
              <a:prstGeom prst="rect">
                <a:avLst/>
              </a:prstGeom>
              <a:blipFill>
                <a:blip r:embed="rId5"/>
                <a:stretch>
                  <a:fillRect l="-1660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0064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6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14597" y="424702"/>
            <a:ext cx="1565547" cy="156554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517220" y="805717"/>
            <a:ext cx="15047008" cy="1580433"/>
            <a:chOff x="1002974" y="2845561"/>
            <a:chExt cx="15047008" cy="1580433"/>
          </a:xfrm>
        </p:grpSpPr>
        <p:sp>
          <p:nvSpPr>
            <p:cNvPr id="10" name="Rounded Rectangle 9"/>
            <p:cNvSpPr/>
            <p:nvPr/>
          </p:nvSpPr>
          <p:spPr>
            <a:xfrm>
              <a:off x="1002974" y="3033468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2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o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m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d>
                        <m:d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</m:d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viết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1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2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…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àng</a:t>
                  </a:r>
                  <a:r>
                    <a:rPr lang="en-US" sz="4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0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ang</a:t>
                  </a:r>
                  <a:endParaRPr lang="en-US" sz="4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0216" y="2845561"/>
                  <a:ext cx="13049766" cy="1580433"/>
                </a:xfrm>
                <a:prstGeom prst="rect">
                  <a:avLst/>
                </a:prstGeom>
                <a:blipFill>
                  <a:blip r:embed="rId3"/>
                  <a:stretch>
                    <a:fillRect l="-1682" r="-2710" b="-15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4D42CBF-6AAD-F107-CF00-E2A008AF1E1C}"/>
              </a:ext>
            </a:extLst>
          </p:cNvPr>
          <p:cNvSpPr txBox="1"/>
          <p:nvPr/>
        </p:nvSpPr>
        <p:spPr>
          <a:xfrm>
            <a:off x="8339380" y="3110018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/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.;</m:t>
                      </m:r>
                      <m:sSub>
                        <m:sSub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40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…</m:t>
                      </m:r>
                    </m:oMath>
                  </m:oMathPara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854B2AA-9B82-9071-AD02-4DAE20AAF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80" y="3848682"/>
                <a:ext cx="10972800" cy="2904257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D57EE3F-26FE-8693-B703-1C72833CA672}"/>
              </a:ext>
            </a:extLst>
          </p:cNvPr>
          <p:cNvGrpSpPr/>
          <p:nvPr/>
        </p:nvGrpSpPr>
        <p:grpSpPr>
          <a:xfrm>
            <a:off x="707095" y="7047425"/>
            <a:ext cx="15861144" cy="2063084"/>
            <a:chOff x="381000" y="250215"/>
            <a:chExt cx="15861144" cy="2063084"/>
          </a:xfrm>
        </p:grpSpPr>
        <p:sp>
          <p:nvSpPr>
            <p:cNvPr id="22" name="Rounded Rectangular Callout 5">
              <a:extLst>
                <a:ext uri="{FF2B5EF4-FFF2-40B4-BE49-F238E27FC236}">
                  <a16:creationId xmlns:a16="http://schemas.microsoft.com/office/drawing/2014/main" id="{0F754C8A-4935-D7FC-D2FE-BAAB257BA769}"/>
                </a:ext>
              </a:extLst>
            </p:cNvPr>
            <p:cNvSpPr/>
            <p:nvPr/>
          </p:nvSpPr>
          <p:spPr>
            <a:xfrm>
              <a:off x="2459216" y="250215"/>
              <a:ext cx="13782928" cy="1136149"/>
            </a:xfrm>
            <a:prstGeom prst="wedgeRoundRectCallout">
              <a:avLst>
                <a:gd name="adj1" fmla="val -54646"/>
                <a:gd name="adj2" fmla="val 37129"/>
                <a:gd name="adj3" fmla="val 16667"/>
              </a:avLst>
            </a:prstGeom>
            <a:ln w="38100"/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t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vô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hay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16642BE-6EAC-35B0-866C-725C3D3C69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1000" y="647700"/>
              <a:ext cx="1190372" cy="1665599"/>
            </a:xfrm>
            <a:prstGeom prst="rect">
              <a:avLst/>
            </a:prstGeom>
          </p:spPr>
        </p:pic>
      </p:grpSp>
      <p:sp>
        <p:nvSpPr>
          <p:cNvPr id="24" name="Oval Callout 7">
            <a:extLst>
              <a:ext uri="{FF2B5EF4-FFF2-40B4-BE49-F238E27FC236}">
                <a16:creationId xmlns:a16="http://schemas.microsoft.com/office/drawing/2014/main" id="{6EB59F5E-EF3E-76E9-9C75-C10466B83F44}"/>
              </a:ext>
            </a:extLst>
          </p:cNvPr>
          <p:cNvSpPr/>
          <p:nvPr/>
        </p:nvSpPr>
        <p:spPr>
          <a:xfrm>
            <a:off x="14935200" y="7979638"/>
            <a:ext cx="2586413" cy="1582674"/>
          </a:xfrm>
          <a:prstGeom prst="wedgeEllipseCallout">
            <a:avLst>
              <a:gd name="adj1" fmla="val 49705"/>
              <a:gd name="adj2" fmla="val 4452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98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wheelReverse spokes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5542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227876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20748" y="238456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…</m:t>
                    </m:r>
                  </m:oMath>
                </a14:m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58" y="802435"/>
                <a:ext cx="12251852" cy="7232108"/>
              </a:xfrm>
              <a:prstGeom prst="rect">
                <a:avLst/>
              </a:prstGeom>
              <a:blipFill>
                <a:blip r:embed="rId4"/>
                <a:stretch>
                  <a:fillRect l="-1642" r="-1642" b="-2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79649C0-E219-02E5-F032-CC70C92A8BEE}"/>
              </a:ext>
            </a:extLst>
          </p:cNvPr>
          <p:cNvGrpSpPr/>
          <p:nvPr/>
        </p:nvGrpSpPr>
        <p:grpSpPr>
          <a:xfrm>
            <a:off x="633180" y="8124650"/>
            <a:ext cx="15293302" cy="1824923"/>
            <a:chOff x="1507401" y="6179195"/>
            <a:chExt cx="15293302" cy="1824923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1A6B22E-DC86-FAA7-0933-BB166BCE3B45}"/>
                </a:ext>
              </a:extLst>
            </p:cNvPr>
            <p:cNvSpPr txBox="1"/>
            <p:nvPr/>
          </p:nvSpPr>
          <p:spPr>
            <a:xfrm>
              <a:off x="1507401" y="639056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u="sng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ú ý</a:t>
              </a:r>
              <a:r>
                <a:rPr lang="vi-VN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6423A56-4DFA-5334-DB74-9F626B7036FB}"/>
                </a:ext>
              </a:extLst>
            </p:cNvPr>
            <p:cNvSpPr/>
            <p:nvPr/>
          </p:nvSpPr>
          <p:spPr>
            <a:xfrm>
              <a:off x="3439713" y="6179195"/>
              <a:ext cx="1336099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khô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ổi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ãy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ất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ả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ạ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ều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ằng</a:t>
              </a:r>
              <a:r>
                <a: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au</a:t>
              </a:r>
              <a:endPara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3261161" y="1269083"/>
            <a:ext cx="3886475" cy="3937686"/>
            <a:chOff x="11770757" y="2758368"/>
            <a:chExt cx="4513438" cy="4554845"/>
          </a:xfrm>
        </p:grpSpPr>
        <p:sp>
          <p:nvSpPr>
            <p:cNvPr id="34" name="Freeform 34"/>
            <p:cNvSpPr/>
            <p:nvPr/>
          </p:nvSpPr>
          <p:spPr>
            <a:xfrm>
              <a:off x="11770757" y="2758368"/>
              <a:ext cx="4513438" cy="4554845"/>
            </a:xfrm>
            <a:custGeom>
              <a:avLst/>
              <a:gdLst/>
              <a:ahLst/>
              <a:cxnLst/>
              <a:rect l="l" t="t" r="r" b="b"/>
              <a:pathLst>
                <a:path w="4513438" h="4554845">
                  <a:moveTo>
                    <a:pt x="0" y="0"/>
                  </a:moveTo>
                  <a:lnTo>
                    <a:pt x="4513437" y="0"/>
                  </a:lnTo>
                  <a:lnTo>
                    <a:pt x="4513437" y="4554845"/>
                  </a:lnTo>
                  <a:lnTo>
                    <a:pt x="0" y="455484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r:embed="rId6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Box 35"/>
            <p:cNvSpPr txBox="1"/>
            <p:nvPr/>
          </p:nvSpPr>
          <p:spPr>
            <a:xfrm rot="21177288">
              <a:off x="12411754" y="4667375"/>
              <a:ext cx="3657312" cy="66752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517"/>
                </a:lnSpc>
              </a:pPr>
              <a:r>
                <a:rPr lang="vi-VN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4500" b="1" spc="87" dirty="0">
                  <a:latin typeface="Arial" panose="020B0604020202020204" pitchFamily="34" charset="0"/>
                  <a:cs typeface="Arial" panose="020B0604020202020204" pitchFamily="34" charset="0"/>
                </a:rPr>
                <a:t>HÁI NIỆM</a:t>
              </a:r>
            </a:p>
          </p:txBody>
        </p:sp>
      </p:grpSp>
      <p:sp>
        <p:nvSpPr>
          <p:cNvPr id="36" name="Freeform 36"/>
          <p:cNvSpPr/>
          <p:nvPr/>
        </p:nvSpPr>
        <p:spPr>
          <a:xfrm rot="291678">
            <a:off x="12787580" y="4366814"/>
            <a:ext cx="1856453" cy="3740106"/>
          </a:xfrm>
          <a:custGeom>
            <a:avLst/>
            <a:gdLst/>
            <a:ahLst/>
            <a:cxnLst/>
            <a:rect l="l" t="t" r="r" b="b"/>
            <a:pathLst>
              <a:path w="1856453" h="3740106">
                <a:moveTo>
                  <a:pt x="0" y="0"/>
                </a:moveTo>
                <a:lnTo>
                  <a:pt x="1856452" y="0"/>
                </a:lnTo>
                <a:lnTo>
                  <a:pt x="1856452" y="3740106"/>
                </a:lnTo>
                <a:lnTo>
                  <a:pt x="0" y="3740106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284671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4" y="1743969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7124"/>
              </p:ext>
            </p:extLst>
          </p:nvPr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3" y="4208769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6399780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3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5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7;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9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05" y="7375518"/>
                <a:ext cx="16378989" cy="2554545"/>
              </a:xfrm>
              <a:prstGeom prst="rect">
                <a:avLst/>
              </a:prstGeom>
              <a:blipFill>
                <a:blip r:embed="rId6"/>
                <a:stretch>
                  <a:fillRect l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đôi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ụ2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99197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9" grpId="0"/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38200" y="704850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  Cho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ẻ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6" y="603582"/>
                <a:ext cx="16378989" cy="2363532"/>
              </a:xfrm>
              <a:prstGeom prst="rect">
                <a:avLst/>
              </a:prstGeom>
              <a:blipFill>
                <a:blip r:embed="rId2"/>
                <a:stretch>
                  <a:fillRect l="-1303" r="-1340" b="-1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115" y="3068382"/>
                <a:ext cx="16378989" cy="1824923"/>
              </a:xfrm>
              <a:prstGeom prst="rect">
                <a:avLst/>
              </a:prstGeom>
              <a:blipFill>
                <a:blip r:embed="rId5"/>
                <a:stretch>
                  <a:fillRect l="-1303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119642" y="5768797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/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ự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á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3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3, 5, …, 2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 …</m:t>
                    </m:r>
                  </m:oMath>
                </a14:m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E5D55-FBA8-0248-F3B9-39F5DDB79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52" y="7387290"/>
                <a:ext cx="17028695" cy="1957587"/>
              </a:xfrm>
              <a:prstGeom prst="rect">
                <a:avLst/>
              </a:prstGeom>
              <a:blipFill>
                <a:blip r:embed="rId6"/>
                <a:stretch>
                  <a:fillRect l="-1181" b="-11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23840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247505"/>
                <a:ext cx="15849600" cy="3072701"/>
              </a:xfrm>
              <a:prstGeom prst="rect">
                <a:avLst/>
              </a:prstGeom>
              <a:blipFill>
                <a:blip r:embed="rId4"/>
                <a:stretch>
                  <a:fillRect l="-1462" b="-8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21241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13" grpId="0"/>
      <p:bldP spid="14" grpId="0" animBg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68726" y="815213"/>
            <a:ext cx="3718560" cy="124502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706" y="966794"/>
                <a:ext cx="7239000" cy="941861"/>
              </a:xfrm>
              <a:prstGeom prst="rect">
                <a:avLst/>
              </a:prstGeom>
              <a:blipFill>
                <a:blip r:embed="rId2"/>
                <a:stretch>
                  <a:fillRect l="-3286" b="-29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/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a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iể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79BD0AC-D135-DB78-01DB-05C70D9E2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6" y="2057203"/>
                <a:ext cx="9942095" cy="2477088"/>
              </a:xfrm>
              <a:prstGeom prst="rect">
                <a:avLst/>
              </a:prstGeom>
              <a:blipFill>
                <a:blip r:embed="rId3"/>
                <a:stretch>
                  <a:fillRect l="-2330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Callout 22">
            <a:extLst>
              <a:ext uri="{FF2B5EF4-FFF2-40B4-BE49-F238E27FC236}">
                <a16:creationId xmlns:a16="http://schemas.microsoft.com/office/drawing/2014/main" id="{9CF571EE-1FDB-6012-672F-47FA39C31313}"/>
              </a:ext>
            </a:extLst>
          </p:cNvPr>
          <p:cNvSpPr/>
          <p:nvPr/>
        </p:nvSpPr>
        <p:spPr>
          <a:xfrm>
            <a:off x="14554200" y="4861535"/>
            <a:ext cx="1751933" cy="888582"/>
          </a:xfrm>
          <a:prstGeom prst="wedgeEllipseCallout">
            <a:avLst>
              <a:gd name="adj1" fmla="val -35942"/>
              <a:gd name="adj2" fmla="val 7333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/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5;…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…</m:t>
                    </m:r>
                  </m:oMath>
                </a14:m>
                <a:r>
                  <a:rPr lang="en-US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F6A1ED-E6CF-22F8-6ACD-CF09391CBA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591300"/>
                <a:ext cx="13182600" cy="2004395"/>
              </a:xfrm>
              <a:prstGeom prst="rect">
                <a:avLst/>
              </a:prstGeom>
              <a:blipFill>
                <a:blip r:embed="rId4"/>
                <a:stretch>
                  <a:fillRect l="-1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7133B297-92AF-8031-7085-D150C4B71A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614959">
            <a:off x="16187287" y="492576"/>
            <a:ext cx="1371719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5469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</p:spTree>
  </p:cSld>
  <p:clrMapOvr>
    <a:masterClrMapping/>
  </p:clrMapOvr>
  <p:transition spd="med">
    <p:plu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341829" y="2243131"/>
            <a:ext cx="139750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oài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ó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ợ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ô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ị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ườ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ất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iện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ều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ững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n </a:t>
            </a:r>
            <a:r>
              <a:rPr lang="nl-NL" sz="35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, 1, 2, 3, 5, 8, 13, 21,...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47206"/>
              </p:ext>
            </p:extLst>
          </p:nvPr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923BE17-EA40-BCFE-3584-A4CC07BB0F1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67374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97230" y="571500"/>
            <a:ext cx="16893539" cy="7064369"/>
            <a:chOff x="831850" y="723900"/>
            <a:chExt cx="16893539" cy="7064369"/>
          </a:xfrm>
        </p:grpSpPr>
        <p:sp>
          <p:nvSpPr>
            <p:cNvPr id="3" name="Rounded Rectangle 2"/>
            <p:cNvSpPr/>
            <p:nvPr/>
          </p:nvSpPr>
          <p:spPr>
            <a:xfrm>
              <a:off x="919480" y="723900"/>
              <a:ext cx="1676400" cy="1197581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3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4"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ét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5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9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4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1,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3600" i="1" dirty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0</m:t>
                      </m:r>
                      <m:r>
                        <a:rPr lang="en-US" sz="36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1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ự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ữ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ạ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ó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1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ầ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hữ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ập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phâ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ứng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ấ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“,”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3562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ụ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hể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;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,41421;…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2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3)</a:t>
                  </a:r>
                </a:p>
                <a:p>
                  <a:pPr marL="571500" lvl="4" indent="-571500" algn="just">
                    <a:lnSpc>
                      <a:spcPct val="150000"/>
                    </a:lnSpc>
                    <a:buFont typeface="Arial" panose="020B0604020202020204" pitchFamily="34" charset="0"/>
                    <a:buChar char="•"/>
                  </a:pP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xác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ịnh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như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b>
                      </m:sSub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≥2</m:t>
                      </m:r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4)</a:t>
                  </a: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850" y="1069507"/>
                  <a:ext cx="16893539" cy="6718762"/>
                </a:xfrm>
                <a:prstGeom prst="rect">
                  <a:avLst/>
                </a:prstGeom>
                <a:blipFill>
                  <a:blip r:embed="rId2"/>
                  <a:stretch>
                    <a:fillRect l="-974" r="-1082" b="-2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784860" y="7502881"/>
            <a:ext cx="16893539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êu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x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ịn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mỗi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ạ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(1), (2), (3), (4).</a:t>
            </a:r>
          </a:p>
          <a:p>
            <a:pPr lvl="0" algn="just">
              <a:lnSpc>
                <a:spcPct val="200000"/>
              </a:lnSpc>
            </a:pP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ừ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h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iết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dãy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số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thể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hh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prstClr val="black"/>
                </a:solidFill>
                <a:latin typeface="Arial (Body)"/>
                <a:cs typeface="Arial" panose="020B0604020202020204" pitchFamily="34" charset="0"/>
              </a:rPr>
              <a:t>.</a:t>
            </a:r>
            <a:endParaRPr lang="vi-VN" sz="3600" dirty="0">
              <a:solidFill>
                <a:prstClr val="black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3348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47BA630-D334-1DEB-3BDE-C5D02F0F0D26}"/>
              </a:ext>
            </a:extLst>
          </p:cNvPr>
          <p:cNvSpPr/>
          <p:nvPr/>
        </p:nvSpPr>
        <p:spPr>
          <a:xfrm>
            <a:off x="501015" y="1104900"/>
            <a:ext cx="17024985" cy="6114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3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4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670D71-4092-07F3-8797-E8059B1EB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69973" y="571500"/>
            <a:ext cx="1917012" cy="10319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A2EB51-19A1-1DDF-42A1-C3B4DC7930FD}"/>
              </a:ext>
            </a:extLst>
          </p:cNvPr>
          <p:cNvSpPr txBox="1"/>
          <p:nvPr/>
        </p:nvSpPr>
        <p:spPr>
          <a:xfrm>
            <a:off x="8445497" y="419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6ABAE0-6BA3-7960-767E-CCC068D90FF8}"/>
              </a:ext>
            </a:extLst>
          </p:cNvPr>
          <p:cNvSpPr/>
          <p:nvPr/>
        </p:nvSpPr>
        <p:spPr>
          <a:xfrm>
            <a:off x="501015" y="7232833"/>
            <a:ext cx="17024985" cy="24826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ý a) ta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3600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212481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7"/>
          <p:cNvGrpSpPr/>
          <p:nvPr/>
        </p:nvGrpSpPr>
        <p:grpSpPr>
          <a:xfrm>
            <a:off x="14450775" y="2108145"/>
            <a:ext cx="3666839" cy="947966"/>
            <a:chOff x="0" y="0"/>
            <a:chExt cx="3623463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2152129" y="-714425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536287" y="2055781"/>
            <a:ext cx="12363159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600" b="1" spc="147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Freeform 34"/>
          <p:cNvSpPr/>
          <p:nvPr/>
        </p:nvSpPr>
        <p:spPr>
          <a:xfrm>
            <a:off x="529565" y="8892648"/>
            <a:ext cx="1738517" cy="1017540"/>
          </a:xfrm>
          <a:custGeom>
            <a:avLst/>
            <a:gdLst/>
            <a:ahLst/>
            <a:cxnLst/>
            <a:rect l="l" t="t" r="r" b="b"/>
            <a:pathLst>
              <a:path w="2949947" h="1866512">
                <a:moveTo>
                  <a:pt x="0" y="0"/>
                </a:moveTo>
                <a:lnTo>
                  <a:pt x="2949948" y="0"/>
                </a:lnTo>
                <a:lnTo>
                  <a:pt x="2949948" y="1866512"/>
                </a:lnTo>
                <a:lnTo>
                  <a:pt x="0" y="18665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5" name="Freeform 35"/>
          <p:cNvSpPr/>
          <p:nvPr/>
        </p:nvSpPr>
        <p:spPr>
          <a:xfrm rot="-2012905">
            <a:off x="15665099" y="7162309"/>
            <a:ext cx="666081" cy="2261385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1" y="0"/>
                </a:lnTo>
                <a:lnTo>
                  <a:pt x="666081" y="2261385"/>
                </a:lnTo>
                <a:lnTo>
                  <a:pt x="0" y="226138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 rot="6852690">
            <a:off x="-40079" y="1134648"/>
            <a:ext cx="2532131" cy="653750"/>
          </a:xfrm>
          <a:custGeom>
            <a:avLst/>
            <a:gdLst/>
            <a:ahLst/>
            <a:cxnLst/>
            <a:rect l="l" t="t" r="r" b="b"/>
            <a:pathLst>
              <a:path w="2532131" h="653750">
                <a:moveTo>
                  <a:pt x="0" y="0"/>
                </a:moveTo>
                <a:lnTo>
                  <a:pt x="2532131" y="0"/>
                </a:lnTo>
                <a:lnTo>
                  <a:pt x="2532131" y="653750"/>
                </a:lnTo>
                <a:lnTo>
                  <a:pt x="0" y="65375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>
            <a:off x="11213861" y="8709936"/>
            <a:ext cx="2568885" cy="885274"/>
          </a:xfrm>
          <a:custGeom>
            <a:avLst/>
            <a:gdLst/>
            <a:ahLst/>
            <a:cxnLst/>
            <a:rect l="l" t="t" r="r" b="b"/>
            <a:pathLst>
              <a:path w="2568885" h="885274">
                <a:moveTo>
                  <a:pt x="0" y="0"/>
                </a:moveTo>
                <a:lnTo>
                  <a:pt x="2568884" y="0"/>
                </a:lnTo>
                <a:lnTo>
                  <a:pt x="2568884" y="885274"/>
                </a:lnTo>
                <a:lnTo>
                  <a:pt x="0" y="88527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225986" y="3444331"/>
            <a:ext cx="15200959" cy="5050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ữu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- Cho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truy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hồi</a:t>
            </a:r>
            <a:r>
              <a:rPr lang="en-US" sz="4200" i="1" dirty="0">
                <a:latin typeface="Arial (Body)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200" dirty="0">
              <a:latin typeface="Arial (Body)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6114" y="1743969"/>
            <a:ext cx="16378989" cy="1132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						  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838198" y="1845237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8, 27, 64, 125, 343, 512, 729, 100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 (5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ập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ấ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,”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,141592653589</m:t>
                    </m:r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(7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2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8)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8" y="3551089"/>
                <a:ext cx="16687802" cy="5518242"/>
              </a:xfrm>
              <a:prstGeom prst="rect">
                <a:avLst/>
              </a:prstGeom>
              <a:blipFill>
                <a:blip r:embed="rId4"/>
                <a:stretch>
                  <a:fillRect l="-1278" r="-1278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757EF27-5E02-3343-F32F-546E3F9B752E}"/>
              </a:ext>
            </a:extLst>
          </p:cNvPr>
          <p:cNvGrpSpPr/>
          <p:nvPr/>
        </p:nvGrpSpPr>
        <p:grpSpPr>
          <a:xfrm>
            <a:off x="6934200" y="423501"/>
            <a:ext cx="14477999" cy="1219200"/>
            <a:chOff x="838200" y="403086"/>
            <a:chExt cx="14477999" cy="1219200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DF5024A-10FE-BBDB-895A-AF0BBEE04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AA370B0-9305-E2A8-AD15-2B3BF05E0BA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40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vi-VN" sz="40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40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4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678443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824829" y="665443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3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198" y="35025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198" y="35025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22">
            <a:extLst>
              <a:ext uri="{FF2B5EF4-FFF2-40B4-BE49-F238E27FC236}">
                <a16:creationId xmlns:a16="http://schemas.microsoft.com/office/drawing/2014/main" id="{901B79D2-4265-7FFD-08BA-BECDA027C563}"/>
              </a:ext>
            </a:extLst>
          </p:cNvPr>
          <p:cNvSpPr/>
          <p:nvPr/>
        </p:nvSpPr>
        <p:spPr>
          <a:xfrm>
            <a:off x="8268032" y="2416483"/>
            <a:ext cx="1751933" cy="888582"/>
          </a:xfrm>
          <a:prstGeom prst="wedgeEllipseCallout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BEE5D55-FBA8-0248-F3B9-39F5DDB796A8}"/>
              </a:ext>
            </a:extLst>
          </p:cNvPr>
          <p:cNvSpPr txBox="1"/>
          <p:nvPr/>
        </p:nvSpPr>
        <p:spPr>
          <a:xfrm>
            <a:off x="954503" y="3828126"/>
            <a:ext cx="16378989" cy="5518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5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6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7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8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hươ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u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7959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/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         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Fibonacci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BB1ED8E-9257-D818-CA92-5544F0A00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178" y="1973609"/>
                <a:ext cx="16627646" cy="4144661"/>
              </a:xfrm>
              <a:prstGeom prst="rect">
                <a:avLst/>
              </a:prstGeom>
              <a:blipFill>
                <a:blip r:embed="rId2"/>
                <a:stretch>
                  <a:fillRect l="-1100" r="-1100" b="-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ounded Rectangle 1">
            <a:extLst>
              <a:ext uri="{FF2B5EF4-FFF2-40B4-BE49-F238E27FC236}">
                <a16:creationId xmlns:a16="http://schemas.microsoft.com/office/drawing/2014/main" id="{2BD7CCB8-CE5E-9CDF-7459-46CE1F24B8B0}"/>
              </a:ext>
            </a:extLst>
          </p:cNvPr>
          <p:cNvSpPr/>
          <p:nvPr/>
        </p:nvSpPr>
        <p:spPr>
          <a:xfrm>
            <a:off x="830177" y="1522874"/>
            <a:ext cx="5638800" cy="12192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4 (SGK </a:t>
            </a:r>
            <a:r>
              <a:rPr lang="vi-VN" sz="36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tr.45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4D5DA38-546C-2F8C-7CFA-DCED5DB6CAA5}"/>
              </a:ext>
            </a:extLst>
          </p:cNvPr>
          <p:cNvGrpSpPr/>
          <p:nvPr/>
        </p:nvGrpSpPr>
        <p:grpSpPr>
          <a:xfrm>
            <a:off x="6934200" y="293648"/>
            <a:ext cx="14477999" cy="1219200"/>
            <a:chOff x="838200" y="403086"/>
            <a:chExt cx="14477999" cy="1219200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8D8FAFA-9B38-15D7-C123-47EAA21DD1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403086"/>
              <a:ext cx="1426915" cy="12192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C4E9C58-DFBE-80FE-5BD2-5DE6D28B1112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3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Oval Callout 22">
            <a:extLst>
              <a:ext uri="{FF2B5EF4-FFF2-40B4-BE49-F238E27FC236}">
                <a16:creationId xmlns:a16="http://schemas.microsoft.com/office/drawing/2014/main" id="{2DA66343-25E4-76C2-5EE9-0CC979757CD0}"/>
              </a:ext>
            </a:extLst>
          </p:cNvPr>
          <p:cNvSpPr/>
          <p:nvPr/>
        </p:nvSpPr>
        <p:spPr>
          <a:xfrm>
            <a:off x="862681" y="6569005"/>
            <a:ext cx="1575719" cy="782031"/>
          </a:xfrm>
          <a:prstGeom prst="wedgeEllipseCallout">
            <a:avLst>
              <a:gd name="adj1" fmla="val 23120"/>
              <a:gd name="adj2" fmla="val 84164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/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1=2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Để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o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(9)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ứ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ế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ườ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 1, 2, 3, 5, 8, 13, 21, 34, 55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9DCCA7E-CC12-991F-CF20-BA42246F9E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80" y="6694279"/>
                <a:ext cx="16891919" cy="3313664"/>
              </a:xfrm>
              <a:prstGeom prst="rect">
                <a:avLst/>
              </a:prstGeom>
              <a:blipFill>
                <a:blip r:embed="rId4"/>
                <a:stretch>
                  <a:fillRect l="-1119" r="-397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2230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31" grpId="0" animBg="1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975360" y="847925"/>
            <a:ext cx="3718560" cy="1828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4000" dirty="0">
                    <a:latin typeface="Arial (Body)"/>
                  </a:rPr>
                  <a:t>Cho </a:t>
                </a:r>
                <a:r>
                  <a:rPr lang="en-US" sz="4000" dirty="0" err="1">
                    <a:latin typeface="Arial (Body)"/>
                  </a:rPr>
                  <a:t>dãy</a:t>
                </a:r>
                <a:r>
                  <a:rPr lang="en-US" sz="4000" dirty="0">
                    <a:latin typeface="Arial (Body)"/>
                  </a:rPr>
                  <a:t> </a:t>
                </a:r>
                <a:r>
                  <a:rPr lang="en-US" sz="4000" dirty="0" err="1">
                    <a:latin typeface="Arial (Body)"/>
                  </a:rPr>
                  <a:t>số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33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kha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iể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960" y="847925"/>
                <a:ext cx="12192000" cy="1974836"/>
              </a:xfrm>
              <a:prstGeom prst="rect">
                <a:avLst/>
              </a:prstGeom>
              <a:blipFill>
                <a:blip r:embed="rId2"/>
                <a:stretch>
                  <a:fillRect l="-1800" r="-1750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79232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3−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33+1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33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den>
                    </m:f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…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ker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 ker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00" y="4446412"/>
                <a:ext cx="12192000" cy="5169172"/>
              </a:xfrm>
              <a:prstGeom prst="rect">
                <a:avLst/>
              </a:prstGeom>
              <a:blipFill>
                <a:blip r:embed="rId3"/>
                <a:stretch>
                  <a:fillRect l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968776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686068" y="3162300"/>
            <a:ext cx="15757359" cy="34651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</a:p>
          <a:p>
            <a:pPr algn="ctr">
              <a:lnSpc>
                <a:spcPct val="150000"/>
              </a:lnSpc>
            </a:pPr>
            <a:r>
              <a:rPr lang="en-US" sz="80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38215"/>
      </p:ext>
    </p:extLst>
  </p:cSld>
  <p:clrMapOvr>
    <a:masterClrMapping/>
  </p:clrMapOvr>
  <p:transition spd="med">
    <p:comb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815144" y="952500"/>
            <a:ext cx="16657709" cy="2040525"/>
            <a:chOff x="994987" y="3231994"/>
            <a:chExt cx="12051975" cy="2040525"/>
          </a:xfrm>
        </p:grpSpPr>
        <p:sp>
          <p:nvSpPr>
            <p:cNvPr id="10" name="Rounded Rectangle 9"/>
            <p:cNvSpPr/>
            <p:nvPr/>
          </p:nvSpPr>
          <p:spPr>
            <a:xfrm>
              <a:off x="1066800" y="3231994"/>
              <a:ext cx="1676400" cy="1085618"/>
            </a:xfrm>
            <a:prstGeom prst="roundRect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4</a:t>
              </a:r>
              <a:endParaRPr 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vi-VN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Ch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d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ừ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ãy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so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ánh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1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ớ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mọi</a:t>
                  </a:r>
                  <a:r>
                    <a:rPr lang="en-US" sz="44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en-US" sz="4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987" y="3274343"/>
                  <a:ext cx="12051975" cy="1998176"/>
                </a:xfrm>
                <a:prstGeom prst="rect">
                  <a:avLst/>
                </a:prstGeom>
                <a:blipFill>
                  <a:blip r:embed="rId2"/>
                  <a:stretch>
                    <a:fillRect l="-1501" r="-1464" b="-134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AB71D5C-06BE-C225-F888-56084233A57A}"/>
              </a:ext>
            </a:extLst>
          </p:cNvPr>
          <p:cNvSpPr txBox="1"/>
          <p:nvPr/>
        </p:nvSpPr>
        <p:spPr>
          <a:xfrm>
            <a:off x="8416923" y="3878584"/>
            <a:ext cx="14541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/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−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4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18A1938-7BCF-6822-7598-60C27F6537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872" y="5024281"/>
                <a:ext cx="14958254" cy="4310219"/>
              </a:xfrm>
              <a:prstGeom prst="rect">
                <a:avLst/>
              </a:prstGeom>
              <a:blipFill>
                <a:blip r:embed="rId3"/>
                <a:stretch>
                  <a:fillRect l="-1630" b="-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D5DD5477-FBEA-A729-AAFE-150BC7DCA4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1496" y="2660542"/>
            <a:ext cx="3295582" cy="380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970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585422" y="1104900"/>
            <a:ext cx="3810000" cy="2183208"/>
            <a:chOff x="762001" y="419100"/>
            <a:chExt cx="3810000" cy="218320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i="1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5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447" y="1645083"/>
                <a:ext cx="12619208" cy="4195892"/>
              </a:xfrm>
              <a:prstGeom prst="rect">
                <a:avLst/>
              </a:prstGeom>
              <a:blipFill>
                <a:blip r:embed="rId3"/>
                <a:stretch>
                  <a:fillRect l="-2029" r="-202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307" y="5798864"/>
            <a:ext cx="3542083" cy="411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439462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7657" y="2148148"/>
            <a:ext cx="15991543" cy="2416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có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ông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ần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ai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,...,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ị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í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ám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35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nl-NL" sz="35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1.</a:t>
            </a:r>
            <a:endParaRPr lang="en-US" sz="3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0D9845-F858-1EF3-2AD5-1B2E81DA8B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640" y="4987159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9982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6438900" y="699849"/>
            <a:ext cx="5410200" cy="129540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5 (SGK </a:t>
            </a:r>
            <a:r>
              <a:rPr lang="vi-VN" sz="40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tr.46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" y="2428399"/>
                <a:ext cx="17150080" cy="1002710"/>
              </a:xfrm>
              <a:prstGeom prst="rect">
                <a:avLst/>
              </a:prstGeom>
              <a:blipFill>
                <a:blip r:embed="rId2"/>
                <a:stretch>
                  <a:fillRect l="-1493" b="-29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Callout 22">
            <a:extLst>
              <a:ext uri="{FF2B5EF4-FFF2-40B4-BE49-F238E27FC236}">
                <a16:creationId xmlns:a16="http://schemas.microsoft.com/office/drawing/2014/main" id="{07A98CA5-70A7-2962-D8EF-1DE598B475FB}"/>
              </a:ext>
            </a:extLst>
          </p:cNvPr>
          <p:cNvSpPr/>
          <p:nvPr/>
        </p:nvSpPr>
        <p:spPr>
          <a:xfrm>
            <a:off x="1219200" y="3956648"/>
            <a:ext cx="1751933" cy="888582"/>
          </a:xfrm>
          <a:prstGeom prst="wedgeEllipseCallout">
            <a:avLst>
              <a:gd name="adj1" fmla="val 28614"/>
              <a:gd name="adj2" fmla="val 73332"/>
            </a:avLst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(Body)"/>
              </a:rPr>
              <a:t>Giải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/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Với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=3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endParaRPr lang="en-US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&gt;0</m:t>
                    </m:r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 Do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sub>
                    </m:sSub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sSub>
                      <m:sSub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5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5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ăng</a:t>
                </a:r>
                <a:r>
                  <a:rPr lang="en-US" sz="45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1CC0FF1-6767-F11D-74E7-3C901AE32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980" y="5370769"/>
                <a:ext cx="15052040" cy="4118948"/>
              </a:xfrm>
              <a:prstGeom prst="rect">
                <a:avLst/>
              </a:prstGeom>
              <a:blipFill>
                <a:blip r:embed="rId3"/>
                <a:stretch>
                  <a:fillRect l="-1700" r="-1660" b="-6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44342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617764" y="2110923"/>
            <a:ext cx="4648200" cy="1295400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>
                <a:latin typeface="Arial" panose="020B0604020202020204" pitchFamily="34" charset="0"/>
                <a:cs typeface="Arial" panose="020B0604020202020204" pitchFamily="34" charset="0"/>
              </a:rPr>
              <a:t>Luyện tập 4</a:t>
            </a:r>
            <a:endParaRPr lang="en-US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					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m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811" y="2404831"/>
                <a:ext cx="8654306" cy="2002984"/>
              </a:xfrm>
              <a:prstGeom prst="rect">
                <a:avLst/>
              </a:prstGeom>
              <a:blipFill>
                <a:blip r:embed="rId2"/>
                <a:stretch>
                  <a:fillRect l="-2113" r="-2183" b="-3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67464" y="4820334"/>
            <a:ext cx="139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nl-NL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  <m:r>
                      <a:rPr lang="nl-NL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nl-NL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84" y="5250547"/>
                <a:ext cx="10093779" cy="4283160"/>
              </a:xfrm>
              <a:prstGeom prst="rect">
                <a:avLst/>
              </a:prstGeom>
              <a:blipFill>
                <a:blip r:embed="rId3"/>
                <a:stretch>
                  <a:fillRect l="-1812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BC589B1-D186-0A81-9D1A-938718ACC006}"/>
              </a:ext>
            </a:extLst>
          </p:cNvPr>
          <p:cNvGrpSpPr/>
          <p:nvPr/>
        </p:nvGrpSpPr>
        <p:grpSpPr>
          <a:xfrm>
            <a:off x="7010400" y="721302"/>
            <a:ext cx="14097000" cy="923063"/>
            <a:chOff x="1219199" y="637668"/>
            <a:chExt cx="14097000" cy="923063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EADDA80-BC4E-1079-2543-A1E3C249E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FAAEEF-F9C6-DBE2-D15F-8E6E85436DC9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3454203-635F-2B9C-9DA6-5BBD603E81C7}"/>
              </a:ext>
            </a:extLst>
          </p:cNvPr>
          <p:cNvGrpSpPr/>
          <p:nvPr/>
        </p:nvGrpSpPr>
        <p:grpSpPr>
          <a:xfrm>
            <a:off x="9977147" y="2855972"/>
            <a:ext cx="7495526" cy="6019329"/>
            <a:chOff x="1310882" y="7353300"/>
            <a:chExt cx="16615762" cy="448797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4D660E3-D21A-7ADF-63D5-1B1817E65308}"/>
                </a:ext>
              </a:extLst>
            </p:cNvPr>
            <p:cNvSpPr txBox="1"/>
            <p:nvPr/>
          </p:nvSpPr>
          <p:spPr>
            <a:xfrm>
              <a:off x="1676398" y="7353300"/>
              <a:ext cx="52999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u="sng" dirty="0">
                  <a:solidFill>
                    <a:srgbClr val="C00000"/>
                  </a:solidFill>
                  <a:cs typeface="Arial" panose="020B0604020202020204" pitchFamily="34" charset="0"/>
                </a:rPr>
                <a:t>Chú ý</a:t>
              </a:r>
              <a:r>
                <a:rPr lang="vi-VN" sz="36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:</a:t>
              </a:r>
              <a:endParaRPr lang="en-US" sz="3600" b="1" dirty="0">
                <a:solidFill>
                  <a:srgbClr val="C00000"/>
                </a:solidFill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/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phả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mọi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đều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a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giảm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.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Chẳng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hạn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Calibri" panose="020F0502020204030204" pitchFamily="34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vớ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b>
                      </m:sSub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3600" i="1" ker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nl-NL" sz="3600" ker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nl-NL" sz="3600" ker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sup>
                      </m:sSup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có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ạ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ai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riển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1; </m:t>
                      </m:r>
                      <m:r>
                        <a:rPr lang="nl-NL" sz="3600" i="1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3600" ker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….</m:t>
                      </m:r>
                    </m:oMath>
                  </a14:m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tă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,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cũ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không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là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dãy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số</a:t>
                  </a:r>
                  <a:r>
                    <a:rPr lang="nl-NL" sz="3600" kern="0" dirty="0">
                      <a:effectLst/>
                      <a:latin typeface="Arial (Body)"/>
                      <a:ea typeface="Times New Roman" panose="02020603050405020304" pitchFamily="18" charset="0"/>
                    </a:rPr>
                    <a:t> </a:t>
                  </a:r>
                  <a:r>
                    <a:rPr lang="nl-NL" sz="3600" kern="0" dirty="0" err="1">
                      <a:effectLst/>
                      <a:latin typeface="Arial (Body)"/>
                      <a:ea typeface="Times New Roman" panose="02020603050405020304" pitchFamily="18" charset="0"/>
                    </a:rPr>
                    <a:t>giảm</a:t>
                  </a:r>
                  <a:r>
                    <a:rPr lang="nl-NL" sz="3600" kern="0" dirty="0">
                      <a:latin typeface="Arial (Body)"/>
                      <a:ea typeface="Times New Roman" panose="02020603050405020304" pitchFamily="18" charset="0"/>
                    </a:rPr>
                    <a:t>.</a:t>
                  </a:r>
                  <a:endParaRPr lang="en-US" sz="3600" dirty="0">
                    <a:effectLst/>
                    <a:latin typeface="Arial (Body)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14C41AB-9884-412F-323E-3E5BB8A0D4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882" y="8131455"/>
                  <a:ext cx="16615762" cy="3709816"/>
                </a:xfrm>
                <a:prstGeom prst="rect">
                  <a:avLst/>
                </a:prstGeom>
                <a:blipFill>
                  <a:blip r:embed="rId5"/>
                  <a:stretch>
                    <a:fillRect l="-2522" r="-2441" b="-36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541272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9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535970" y="259629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Freeform 35"/>
          <p:cNvSpPr/>
          <p:nvPr/>
        </p:nvSpPr>
        <p:spPr>
          <a:xfrm rot="9640325">
            <a:off x="1273258" y="1125131"/>
            <a:ext cx="612100" cy="2064755"/>
          </a:xfrm>
          <a:custGeom>
            <a:avLst/>
            <a:gdLst/>
            <a:ahLst/>
            <a:cxnLst/>
            <a:rect l="l" t="t" r="r" b="b"/>
            <a:pathLst>
              <a:path w="504788" h="1713788">
                <a:moveTo>
                  <a:pt x="0" y="0"/>
                </a:moveTo>
                <a:lnTo>
                  <a:pt x="504789" y="0"/>
                </a:lnTo>
                <a:lnTo>
                  <a:pt x="504789" y="1713788"/>
                </a:lnTo>
                <a:lnTo>
                  <a:pt x="0" y="17137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7" name="TextBox 32">
            <a:extLst>
              <a:ext uri="{FF2B5EF4-FFF2-40B4-BE49-F238E27FC236}">
                <a16:creationId xmlns:a16="http://schemas.microsoft.com/office/drawing/2014/main" id="{3C76A044-3075-6076-4862-71E8868435E9}"/>
              </a:ext>
            </a:extLst>
          </p:cNvPr>
          <p:cNvSpPr txBox="1"/>
          <p:nvPr/>
        </p:nvSpPr>
        <p:spPr>
          <a:xfrm>
            <a:off x="1174064" y="3243776"/>
            <a:ext cx="14283166" cy="381168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</a:t>
            </a:r>
          </a:p>
          <a:p>
            <a:pPr algn="ctr">
              <a:lnSpc>
                <a:spcPct val="150000"/>
              </a:lnSpc>
            </a:pP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ẴN</a:t>
            </a:r>
          </a:p>
        </p:txBody>
      </p:sp>
    </p:spTree>
    <p:extLst>
      <p:ext uri="{BB962C8B-B14F-4D97-AF65-F5344CB8AC3E}">
        <p14:creationId xmlns:p14="http://schemas.microsoft.com/office/powerpoint/2010/main" val="299126890"/>
      </p:ext>
    </p:extLst>
  </p:cSld>
  <p:clrMapOvr>
    <a:masterClrMapping/>
  </p:clrMapOvr>
  <p:transition spd="med">
    <p:plu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086599" y="444694"/>
            <a:ext cx="3810000" cy="2183208"/>
            <a:chOff x="762001" y="419100"/>
            <a:chExt cx="3810000" cy="21832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1" y="419100"/>
              <a:ext cx="3810000" cy="218320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66800" y="1028700"/>
              <a:ext cx="32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I N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ừ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038" y="2777957"/>
                <a:ext cx="12278362" cy="6598922"/>
              </a:xfrm>
              <a:prstGeom prst="rect">
                <a:avLst/>
              </a:prstGeom>
              <a:blipFill>
                <a:blip r:embed="rId3"/>
                <a:stretch>
                  <a:fillRect l="-1737" r="-1737" b="-3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723630" y="2463501"/>
            <a:ext cx="3649970" cy="736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435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371600" y="653508"/>
            <a:ext cx="1676400" cy="1085618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5</a:t>
            </a:r>
            <a:endParaRPr lang="en-US" sz="42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3579" y="3467100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1+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l-NL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nl-NL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2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4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≤0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2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≤0</m:t>
                    </m:r>
                  </m:oMath>
                </a14:m>
                <a:r>
                  <a:rPr lang="en-US" sz="42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2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endParaRPr lang="en-US" sz="42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37" y="4158062"/>
                <a:ext cx="10972800" cy="5360185"/>
              </a:xfrm>
              <a:prstGeom prst="rect">
                <a:avLst/>
              </a:prstGeom>
              <a:blipFill>
                <a:blip r:embed="rId2"/>
                <a:stretch>
                  <a:fillRect l="-2167" b="-4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6800" y="7013536"/>
            <a:ext cx="5209855" cy="30873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		Cho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ẳ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2</m:t>
                    </m:r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9100"/>
                <a:ext cx="15773401" cy="2316211"/>
              </a:xfrm>
              <a:prstGeom prst="rect">
                <a:avLst/>
              </a:prstGeom>
              <a:blipFill>
                <a:blip r:embed="rId4"/>
                <a:stretch>
                  <a:fillRect l="-1468" r="-1430" b="-1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893020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6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67080" y="1041934"/>
            <a:ext cx="5181600" cy="6324600"/>
            <a:chOff x="914400" y="1028700"/>
            <a:chExt cx="5181600" cy="6324600"/>
          </a:xfrm>
        </p:grpSpPr>
        <p:sp>
          <p:nvSpPr>
            <p:cNvPr id="2" name="Folded Corner 1"/>
            <p:cNvSpPr/>
            <p:nvPr/>
          </p:nvSpPr>
          <p:spPr>
            <a:xfrm>
              <a:off x="914400" y="2171700"/>
              <a:ext cx="5181600" cy="5181600"/>
            </a:xfrm>
            <a:prstGeom prst="foldedCorner">
              <a:avLst/>
            </a:prstGeom>
            <a:solidFill>
              <a:srgbClr val="FFFF99"/>
            </a:solidFill>
            <a:ln w="38100">
              <a:solidFill>
                <a:schemeClr val="accent1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000" i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72216" y="1028700"/>
              <a:ext cx="2465967" cy="132745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ự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ứng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inh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60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ãy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i="1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ặn</a:t>
                  </a:r>
                  <a:r>
                    <a:rPr lang="en-US" sz="38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3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2829996"/>
                  <a:ext cx="4876800" cy="3940822"/>
                </a:xfrm>
                <a:prstGeom prst="rect">
                  <a:avLst/>
                </a:prstGeom>
                <a:blipFill>
                  <a:blip r:embed="rId3"/>
                  <a:stretch>
                    <a:fillRect l="-4125" r="-4125" b="-54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 flipH="1">
            <a:off x="14074687" y="1035819"/>
            <a:ext cx="3257739" cy="1949757"/>
            <a:chOff x="1322612" y="538480"/>
            <a:chExt cx="3200401" cy="194975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2612" y="538480"/>
              <a:ext cx="3200401" cy="194975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86985" y="1041401"/>
              <a:ext cx="28716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4000" b="1" dirty="0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ỏi</a:t>
              </a:r>
              <a:endPara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8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,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2−</m:t>
                    </m:r>
                    <m:f>
                      <m:f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2,∀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Aft>
                    <a:spcPts val="600"/>
                  </a:spcAft>
                  <a:buFont typeface="Wingdings" panose="05000000000000000000" pitchFamily="2" charset="2"/>
                  <a:buChar char="ð"/>
                </a:pP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3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8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8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875" y="2985576"/>
                <a:ext cx="11506200" cy="5478423"/>
              </a:xfrm>
              <a:prstGeom prst="rect">
                <a:avLst/>
              </a:prstGeom>
              <a:blipFill>
                <a:blip r:embed="rId5"/>
                <a:stretch>
                  <a:fillRect l="-1748" b="-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21"/>
          <p:cNvSpPr/>
          <p:nvPr/>
        </p:nvSpPr>
        <p:spPr>
          <a:xfrm rot="-5400000">
            <a:off x="3050429" y="7611502"/>
            <a:ext cx="614901" cy="2087628"/>
          </a:xfrm>
          <a:custGeom>
            <a:avLst/>
            <a:gdLst/>
            <a:ahLst/>
            <a:cxnLst/>
            <a:rect l="l" t="t" r="r" b="b"/>
            <a:pathLst>
              <a:path w="614901" h="2087628">
                <a:moveTo>
                  <a:pt x="0" y="0"/>
                </a:moveTo>
                <a:lnTo>
                  <a:pt x="614901" y="0"/>
                </a:lnTo>
                <a:lnTo>
                  <a:pt x="614901" y="2087629"/>
                </a:lnTo>
                <a:lnTo>
                  <a:pt x="0" y="2087629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0912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800100" y="876299"/>
            <a:ext cx="5486400" cy="2085356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6 (SGK 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200" b="1" dirty="0">
                <a:latin typeface="Arial" panose="020B0604020202020204" pitchFamily="34" charset="0"/>
                <a:cs typeface="Arial" panose="020B0604020202020204" pitchFamily="34" charset="0"/>
              </a:rPr>
              <a:t> tr.47</a:t>
            </a:r>
            <a:r>
              <a:rPr lang="vi-VN" sz="4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4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Chứng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629606"/>
                <a:ext cx="10706100" cy="2332049"/>
              </a:xfrm>
              <a:prstGeom prst="rect">
                <a:avLst/>
              </a:prstGeom>
              <a:blipFill>
                <a:blip r:embed="rId2"/>
                <a:stretch>
                  <a:fillRect l="-2221" b="-10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445500" y="3395454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5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d>
                          <m:d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e>
                        </m:d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&lt;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2+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den>
                    </m:f>
                    <m:r>
                      <a:rPr lang="en-US" sz="4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&lt;</m:t>
                    </m:r>
                    <m:sSub>
                      <m:sSub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2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f>
                      <m:fPr>
                        <m:ctrlP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∀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ị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ặn</a:t>
                </a:r>
                <a:r>
                  <a:rPr lang="en-US" sz="42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" y="4276082"/>
                <a:ext cx="16421100" cy="3763018"/>
              </a:xfrm>
              <a:prstGeom prst="rect">
                <a:avLst/>
              </a:prstGeom>
              <a:blipFill>
                <a:blip r:embed="rId3"/>
                <a:stretch>
                  <a:fillRect l="-1411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6036" y="7378569"/>
            <a:ext cx="4498514" cy="2665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86065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5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990600" y="800100"/>
            <a:ext cx="3718560" cy="1323775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5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Folded Corner 2"/>
              <p:cNvSpPr/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solidFill>
                <a:srgbClr val="FFFFCC"/>
              </a:solid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4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ặn</a:t>
                </a:r>
                <a:endParaRPr lang="en-US" sz="44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Folded Corner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57276"/>
                <a:ext cx="6858000" cy="6477000"/>
              </a:xfrm>
              <a:prstGeom prst="foldedCorner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chemeClr val="accent6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445500" y="2454414"/>
            <a:ext cx="139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</m:e>
                              <m:sup>
                                <m:r>
                                  <a:rPr lang="en-US" sz="400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den>
                        </m:f>
                      </m:e>
                    </m:d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</m:den>
                    </m:f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Vậ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dãy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số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 ker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 ker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bị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 </a:t>
                </a:r>
                <a:r>
                  <a:rPr lang="en-US" sz="4000" kern="0" dirty="0" err="1">
                    <a:latin typeface="Arial (Body)"/>
                    <a:ea typeface="Times New Roman" panose="02020603050405020304" pitchFamily="18" charset="0"/>
                  </a:rPr>
                  <a:t>chặn</a:t>
                </a:r>
                <a:r>
                  <a:rPr lang="en-US" sz="4000" kern="0" dirty="0">
                    <a:latin typeface="Arial (Body)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3238500"/>
                <a:ext cx="9677400" cy="6384440"/>
              </a:xfrm>
              <a:prstGeom prst="rect">
                <a:avLst/>
              </a:prstGeom>
              <a:blipFill>
                <a:blip r:embed="rId3"/>
                <a:stretch>
                  <a:fillRect l="-2268" b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8600" y="266699"/>
            <a:ext cx="2514600" cy="175946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34A8D02-A72B-CEDA-A19C-C8900721165E}"/>
              </a:ext>
            </a:extLst>
          </p:cNvPr>
          <p:cNvGrpSpPr/>
          <p:nvPr/>
        </p:nvGrpSpPr>
        <p:grpSpPr>
          <a:xfrm>
            <a:off x="5573428" y="1210191"/>
            <a:ext cx="14097000" cy="923063"/>
            <a:chOff x="1219199" y="637668"/>
            <a:chExt cx="14097000" cy="92306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8DAB850-7B03-780B-CA15-BF12AADD4A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9199" y="637668"/>
              <a:ext cx="1045915" cy="89366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2170EBC-6FA8-30C2-FAEE-427FDD236AAF}"/>
                </a:ext>
              </a:extLst>
            </p:cNvPr>
            <p:cNvSpPr txBox="1"/>
            <p:nvPr/>
          </p:nvSpPr>
          <p:spPr>
            <a:xfrm>
              <a:off x="2265114" y="914400"/>
              <a:ext cx="130510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ảo luận nhóm </a:t>
              </a:r>
              <a:r>
                <a:rPr lang="en-US" sz="3600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ôi</a:t>
              </a:r>
              <a:r>
                <a:rPr lang="vi-VN" sz="3600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hoàn thành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b="1" i="1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3600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5</a:t>
              </a:r>
              <a:endParaRPr lang="en-US" sz="3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922000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6" grpId="0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460992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Cho dãy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000" i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.Khẳng định nào sau đây là </a:t>
                </a:r>
                <a:r>
                  <a:rPr lang="vi-VN" sz="4000" b="1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đúng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>
                  <a:gd name="adj" fmla="val 17580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5 số </a:t>
                </a:r>
                <a:r>
                  <a:rPr lang="vi-VN" sz="4000" kern="0" dirty="0" err="1">
                    <a:solidFill>
                      <a:schemeClr val="tx1"/>
                    </a:solidFill>
                    <a:ea typeface="Calibri" panose="020F0502020204030204" pitchFamily="34" charset="0"/>
                  </a:rPr>
                  <a:t>số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357322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9394247" y="4746263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Là dãy số tăng</a:t>
            </a:r>
            <a:endParaRPr lang="vi-VN" sz="5400" noProof="1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Năm số hạng đầu của dãy là:</a:t>
                </a:r>
                <a:endParaRPr lang="en-US" sz="4000" kern="0" dirty="0">
                  <a:solidFill>
                    <a:schemeClr val="tx1"/>
                  </a:solidFill>
                  <a:ea typeface="Calibri" panose="020F0502020204030204" pitchFamily="34" charset="0"/>
                </a:endParaRPr>
              </a:p>
              <a:p>
                <a:pPr algn="ctr"/>
                <a:r>
                  <a:rPr lang="vi-VN" sz="4000" kern="0" dirty="0">
                    <a:solidFill>
                      <a:schemeClr val="tx1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rên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ởi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1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497092" y="8353749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040141" y="565568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05462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31"/>
          <p:cNvSpPr/>
          <p:nvPr/>
        </p:nvSpPr>
        <p:spPr>
          <a:xfrm>
            <a:off x="14460300" y="709904"/>
            <a:ext cx="3666839" cy="947966"/>
          </a:xfrm>
          <a:custGeom>
            <a:avLst/>
            <a:gdLst/>
            <a:ahLst/>
            <a:cxnLst/>
            <a:rect l="l" t="t" r="r" b="b"/>
            <a:pathLst>
              <a:path w="3623463" h="936752">
                <a:moveTo>
                  <a:pt x="3420263" y="0"/>
                </a:moveTo>
                <a:lnTo>
                  <a:pt x="2699398" y="0"/>
                </a:lnTo>
                <a:lnTo>
                  <a:pt x="12700" y="0"/>
                </a:lnTo>
                <a:cubicBezTo>
                  <a:pt x="5690" y="0"/>
                  <a:pt x="0" y="5690"/>
                  <a:pt x="0" y="12700"/>
                </a:cubicBezTo>
                <a:lnTo>
                  <a:pt x="0" y="924052"/>
                </a:lnTo>
                <a:cubicBezTo>
                  <a:pt x="0" y="931075"/>
                  <a:pt x="5690" y="936752"/>
                  <a:pt x="12700" y="936752"/>
                </a:cubicBezTo>
                <a:lnTo>
                  <a:pt x="2699398" y="936752"/>
                </a:lnTo>
                <a:lnTo>
                  <a:pt x="3420263" y="936752"/>
                </a:lnTo>
                <a:cubicBezTo>
                  <a:pt x="3532302" y="936752"/>
                  <a:pt x="3623463" y="845591"/>
                  <a:pt x="3623463" y="733552"/>
                </a:cubicBezTo>
                <a:lnTo>
                  <a:pt x="3623463" y="203200"/>
                </a:lnTo>
                <a:cubicBezTo>
                  <a:pt x="3623463" y="91148"/>
                  <a:pt x="3532302" y="0"/>
                  <a:pt x="3420263" y="0"/>
                </a:cubicBezTo>
                <a:close/>
                <a:moveTo>
                  <a:pt x="25400" y="25400"/>
                </a:moveTo>
                <a:lnTo>
                  <a:pt x="2686698" y="25400"/>
                </a:lnTo>
                <a:lnTo>
                  <a:pt x="2686698" y="911352"/>
                </a:lnTo>
                <a:lnTo>
                  <a:pt x="25400" y="911352"/>
                </a:lnTo>
                <a:lnTo>
                  <a:pt x="25400" y="25400"/>
                </a:lnTo>
                <a:close/>
                <a:moveTo>
                  <a:pt x="3598063" y="733552"/>
                </a:moveTo>
                <a:cubicBezTo>
                  <a:pt x="3598063" y="831596"/>
                  <a:pt x="3518307" y="911352"/>
                  <a:pt x="3420263" y="911352"/>
                </a:cubicBezTo>
                <a:lnTo>
                  <a:pt x="2712098" y="911352"/>
                </a:lnTo>
                <a:lnTo>
                  <a:pt x="2712098" y="25400"/>
                </a:lnTo>
                <a:lnTo>
                  <a:pt x="3420263" y="25400"/>
                </a:lnTo>
                <a:cubicBezTo>
                  <a:pt x="3518307" y="25400"/>
                  <a:pt x="3598063" y="105156"/>
                  <a:pt x="3598063" y="203200"/>
                </a:cubicBezTo>
                <a:lnTo>
                  <a:pt x="3598063" y="733552"/>
                </a:lnTo>
                <a:close/>
              </a:path>
            </a:pathLst>
          </a:custGeom>
          <a:solidFill>
            <a:srgbClr val="231F20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Freeform 30"/>
          <p:cNvSpPr/>
          <p:nvPr/>
        </p:nvSpPr>
        <p:spPr>
          <a:xfrm>
            <a:off x="17247589" y="757658"/>
            <a:ext cx="861340" cy="896558"/>
          </a:xfrm>
          <a:custGeom>
            <a:avLst/>
            <a:gdLst/>
            <a:ahLst/>
            <a:cxnLst/>
            <a:rect l="l" t="t" r="r" b="b"/>
            <a:pathLst>
              <a:path w="885965" h="885952">
                <a:moveTo>
                  <a:pt x="708165" y="0"/>
                </a:moveTo>
                <a:lnTo>
                  <a:pt x="0" y="0"/>
                </a:lnTo>
                <a:lnTo>
                  <a:pt x="0" y="885952"/>
                </a:lnTo>
                <a:lnTo>
                  <a:pt x="708165" y="885952"/>
                </a:lnTo>
                <a:cubicBezTo>
                  <a:pt x="806209" y="885952"/>
                  <a:pt x="885965" y="806196"/>
                  <a:pt x="885965" y="708152"/>
                </a:cubicBezTo>
                <a:lnTo>
                  <a:pt x="885965" y="177800"/>
                </a:lnTo>
                <a:cubicBezTo>
                  <a:pt x="885965" y="79756"/>
                  <a:pt x="806209" y="0"/>
                  <a:pt x="708165" y="0"/>
                </a:cubicBezTo>
                <a:close/>
              </a:path>
            </a:pathLst>
          </a:custGeom>
          <a:solidFill>
            <a:srgbClr val="FFF89B"/>
          </a:solidFill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9086850" y="50355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6850" y="50355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44521" y="911630"/>
            <a:ext cx="6629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sz="6600" b="1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819267" y="7403288"/>
            <a:ext cx="16459800" cy="2737816"/>
            <a:chOff x="819267" y="7403288"/>
            <a:chExt cx="16459800" cy="2737816"/>
          </a:xfrm>
        </p:grpSpPr>
        <p:sp>
          <p:nvSpPr>
            <p:cNvPr id="33" name="Thought Bubble: Cloud 32"/>
            <p:cNvSpPr/>
            <p:nvPr/>
          </p:nvSpPr>
          <p:spPr>
            <a:xfrm>
              <a:off x="819267" y="7403288"/>
              <a:ext cx="13236086" cy="2728237"/>
            </a:xfrm>
            <a:prstGeom prst="cloudCallout">
              <a:avLst>
                <a:gd name="adj1" fmla="val 58068"/>
                <a:gd name="adj2" fmla="val 12226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284952" y="8146989"/>
              <a:ext cx="1994115" cy="1994115"/>
            </a:xfrm>
            <a:prstGeom prst="rect">
              <a:avLst/>
            </a:prstGeom>
          </p:spPr>
        </p:pic>
        <p:sp>
          <p:nvSpPr>
            <p:cNvPr id="34" name="Rectangle 33"/>
            <p:cNvSpPr/>
            <p:nvPr/>
          </p:nvSpPr>
          <p:spPr>
            <a:xfrm>
              <a:off x="2116293" y="7840788"/>
              <a:ext cx="10474878" cy="17382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1,1,2,3,5,8,13,21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quy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khái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iệm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3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3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2BDE1914-031E-2758-398E-7297DB95F8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655" y="2123570"/>
            <a:ext cx="9688715" cy="523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4553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2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922981" y="740920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endParaRPr lang="vi-VN" sz="6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/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;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982" y="473711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7066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94247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noProof="1">
                <a:solidFill>
                  <a:schemeClr val="tx1"/>
                </a:solidFill>
                <a:latin typeface="Arial (Body)"/>
                <a:cs typeface="Arial" panose="020B0604020202020204" pitchFamily="34" charset="0"/>
              </a:rPr>
              <a:t>D.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Khô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bị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chặn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7247735" y="7891521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3560" y="5339363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287871" y="5287631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298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0</m:t>
                    </m:r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56640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ăm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ạ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ầ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ủa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fr-FR" sz="4000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4000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988" y="7391168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rê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 1</m:t>
                    </m:r>
                  </m:oMath>
                </a14:m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Là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à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ị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ặn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ư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bở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–1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</a:t>
                </a:r>
                <a:endParaRPr lang="vi-VN" sz="4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2268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 r="-1300" b="-1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19001" y="5238957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22061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54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4: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ằ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)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Hiệu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</m:t>
                    </m:r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vi-VN" sz="60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7404447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000" b="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fr-FR" sz="4000" i="1" kern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ăng</a:t>
                </a:r>
                <a:endParaRPr lang="vi-VN" sz="5400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4734582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4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9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fr-FR" sz="4000" i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&lt; 0 </m:t>
                    </m:r>
                  </m:oMath>
                </a14:m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thì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giảm</a:t>
                </a:r>
                <a:r>
                  <a:rPr lang="fr-FR" sz="4000" kern="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10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391554" y="7886764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814040" y="7941681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759136" y="528509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780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8">
            <a:extLst>
              <a:ext uri="{FF2B5EF4-FFF2-40B4-BE49-F238E27FC236}">
                <a16:creationId xmlns:a16="http://schemas.microsoft.com/office/drawing/2014/main" id="{A19ECB77-B032-4E88-B15F-FDAE0101D1A8}"/>
              </a:ext>
            </a:extLst>
          </p:cNvPr>
          <p:cNvSpPr txBox="1"/>
          <p:nvPr/>
        </p:nvSpPr>
        <p:spPr>
          <a:xfrm>
            <a:off x="4558221" y="771570"/>
            <a:ext cx="9315375" cy="6796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5334"/>
              </a:lnSpc>
              <a:spcBef>
                <a:spcPct val="0"/>
              </a:spcBef>
            </a:pPr>
            <a:r>
              <a:rPr lang="en-US" sz="5400" b="1" spc="-5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4000" b="1" noProof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</a:t>
                </a:r>
                <a:endParaRPr lang="en-US" sz="4000" b="1" noProof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ho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với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vi-VN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4000" i="1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.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Khẳ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ịnh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nào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au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ây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là </a:t>
                </a:r>
                <a:r>
                  <a:rPr lang="fr-FR" sz="4000" b="1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đúng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?</a:t>
                </a:r>
                <a:endParaRPr lang="en-US" sz="4000" dirty="0">
                  <a:solidFill>
                    <a:schemeClr val="tx1"/>
                  </a:solidFill>
                  <a:latin typeface="Arial (Body)"/>
                </a:endParaRPr>
              </a:p>
            </p:txBody>
          </p:sp>
        </mc:Choice>
        <mc:Fallback xmlns="">
          <p:sp>
            <p:nvSpPr>
              <p:cNvPr id="22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786678"/>
                <a:ext cx="16298219" cy="26345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: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vi-VN" sz="54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247" y="7391168"/>
                <a:ext cx="7970772" cy="2286000"/>
              </a:xfrm>
              <a:prstGeom prst="roundRect">
                <a:avLst/>
              </a:prstGeom>
              <a:blipFill>
                <a:blip r:embed="rId7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1030988" y="7391168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giảm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.</a:t>
            </a:r>
            <a:endParaRPr lang="vi-VN" sz="54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000" noProof="1">
                    <a:solidFill>
                      <a:schemeClr val="tx1"/>
                    </a:solidFill>
                    <a:cs typeface="Arial" panose="020B0604020202020204" pitchFamily="34" charset="0"/>
                  </a:rPr>
                  <a:t>A. 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Dãy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số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:r>
                  <a:rPr lang="fr-FR" sz="4000" kern="0" dirty="0" err="1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có</a:t>
                </a:r>
                <a:r>
                  <a:rPr lang="fr-FR" sz="4000" kern="0" dirty="0">
                    <a:solidFill>
                      <a:schemeClr val="tx1"/>
                    </a:solidFill>
                    <a:latin typeface="Arial (Body)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fr-FR" sz="4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4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vi-VN" sz="4000" i="1" noProof="1">
                  <a:solidFill>
                    <a:schemeClr val="tx1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56640"/>
                <a:ext cx="7970772" cy="2286000"/>
              </a:xfrm>
              <a:prstGeom prst="roundRect">
                <a:avLst/>
              </a:prstGeom>
              <a:blipFill>
                <a:blip r:embed="rId8"/>
                <a:stretch>
                  <a:fillRect l="-13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9368847" y="4808424"/>
            <a:ext cx="7970772" cy="22860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000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Là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dãy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số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r>
              <a:rPr lang="fr-FR" sz="4000" kern="0" dirty="0" err="1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tăng</a:t>
            </a:r>
            <a:r>
              <a:rPr lang="fr-FR" sz="4000" kern="0" dirty="0">
                <a:solidFill>
                  <a:schemeClr val="tx1"/>
                </a:solidFill>
                <a:latin typeface="Arial (Body)"/>
                <a:ea typeface="Calibri" panose="020F0502020204030204" pitchFamily="34" charset="0"/>
              </a:rPr>
              <a:t> </a:t>
            </a:r>
            <a:endParaRPr lang="vi-VN" sz="4000" noProof="1">
              <a:solidFill>
                <a:schemeClr val="tx1"/>
              </a:solidFill>
              <a:latin typeface="Arial (Body)"/>
              <a:cs typeface="Arial" panose="020B0604020202020204" pitchFamily="34" charset="0"/>
            </a:endParaRPr>
          </a:p>
        </p:txBody>
      </p:sp>
      <p:pic>
        <p:nvPicPr>
          <p:cNvPr id="2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442362" y="-637266"/>
            <a:ext cx="487363" cy="487363"/>
          </a:xfrm>
          <a:prstGeom prst="rect">
            <a:avLst/>
          </a:prstGeom>
        </p:spPr>
      </p:pic>
      <p:pic>
        <p:nvPicPr>
          <p:cNvPr id="30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719001" y="7873485"/>
            <a:ext cx="1334647" cy="116168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5358937"/>
            <a:ext cx="1330072" cy="1184973"/>
          </a:xfrm>
          <a:prstGeom prst="rect">
            <a:avLst/>
          </a:prstGeom>
        </p:spPr>
      </p:pic>
      <p:pic>
        <p:nvPicPr>
          <p:cNvPr id="32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788640" y="5358937"/>
            <a:ext cx="1330072" cy="1184973"/>
          </a:xfrm>
          <a:prstGeom prst="rect">
            <a:avLst/>
          </a:prstGeom>
        </p:spPr>
      </p:pic>
      <p:pic>
        <p:nvPicPr>
          <p:cNvPr id="33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456113" y="7845545"/>
            <a:ext cx="1330072" cy="1184973"/>
          </a:xfrm>
          <a:prstGeom prst="rect">
            <a:avLst/>
          </a:prstGeom>
        </p:spPr>
      </p:pic>
      <p:pic>
        <p:nvPicPr>
          <p:cNvPr id="34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769225" y="-63726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0315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35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62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7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) Ta có: 5 số hạng đầu tiên của dãy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𝑛</m:t>
                    </m:r>
                    <m:r>
                      <a:rPr lang="vi-VN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9;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19;</m:t>
                    </m:r>
                  </m:oMath>
                </a14:m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33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=5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852" y="6438900"/>
                <a:ext cx="13514471" cy="2952924"/>
              </a:xfrm>
              <a:prstGeom prst="rect">
                <a:avLst/>
              </a:prstGeom>
              <a:blipFill>
                <a:blip r:embed="rId3"/>
                <a:stretch>
                  <a:fillRect l="-1579"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09510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000" i="1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1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2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4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5−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569809"/>
                <a:ext cx="14581271" cy="4457952"/>
              </a:xfrm>
              <a:prstGeom prst="rect">
                <a:avLst/>
              </a:prstGeom>
              <a:blipFill>
                <a:blip r:embed="rId3"/>
                <a:stretch>
                  <a:fillRect l="-1506" b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4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) Ta có 5 số h</a:t>
                </a:r>
                <a:r>
                  <a:rPr lang="en-US" sz="4000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ạng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đầu của dãy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6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2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i="1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29" y="6233506"/>
                <a:ext cx="16889310" cy="2887842"/>
              </a:xfrm>
              <a:prstGeom prst="rect">
                <a:avLst/>
              </a:prstGeom>
              <a:blipFill>
                <a:blip r:embed="rId3"/>
                <a:stretch>
                  <a:fillRect l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2770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6600" b="1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-</a:t>
                </a:r>
                <a:r>
                  <a:rPr lang="vi-VN" sz="4000" b="1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7</a:t>
                </a:r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		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45" y="1808967"/>
                <a:ext cx="16889310" cy="3303918"/>
              </a:xfrm>
              <a:prstGeom prst="rect">
                <a:avLst/>
              </a:prstGeom>
              <a:blipFill>
                <a:blip r:embed="rId2"/>
                <a:stretch>
                  <a:fillRect l="-1300" r="-1264" b="-2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524193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) Ta có 5 số hạng đầu của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là: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  <m:r>
                      <a:rPr lang="vi-VN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25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6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vi-VN" sz="4000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776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125</m:t>
                        </m:r>
                      </m:den>
                    </m:f>
                  </m:oMath>
                </a14:m>
                <a:r>
                  <a:rPr lang="vi-VN" sz="40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35918"/>
                <a:ext cx="13258800" cy="4777655"/>
              </a:xfrm>
              <a:prstGeom prst="rect">
                <a:avLst/>
              </a:prstGeom>
              <a:blipFill>
                <a:blip r:embed="rId3"/>
                <a:stretch>
                  <a:fillRect l="-1655" b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9273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Bài 2 (SGK-</a:t>
                </a:r>
                <a:r>
                  <a:rPr lang="vi-VN" sz="40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). </a:t>
                </a:r>
                <a:endParaRPr lang="en-US" sz="40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</a:rPr>
                  <a:t>Gọi</a:t>
                </a:r>
                <a:r>
                  <a:rPr lang="en-US" sz="4000" dirty="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ấ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1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ô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àu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à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2 (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ự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đoá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hạ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ổ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quá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sz="4000" dirty="0"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5518242"/>
              </a:xfrm>
              <a:prstGeom prst="rect">
                <a:avLst/>
              </a:prstGeom>
              <a:blipFill>
                <a:blip r:embed="rId2"/>
                <a:stretch>
                  <a:fillRect l="-1339" r="-1301" b="-3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5158312"/>
            <a:ext cx="4273666" cy="49381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875AC6-93BB-C437-E6C2-6F719222B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6456797"/>
            <a:ext cx="5105400" cy="33349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9F9615B-16B4-E96F-2CE2-72BBEB857B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1400" y="6456796"/>
            <a:ext cx="3639261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26931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2316456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Số chấm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2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3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chấm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4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số chấm ở hàng thứ n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200" baseline="-25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vi-VN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735616"/>
                <a:ext cx="9601200" cy="5143267"/>
              </a:xfrm>
              <a:prstGeom prst="rect">
                <a:avLst/>
              </a:prstGeom>
              <a:blipFill>
                <a:blip r:embed="rId3"/>
                <a:stretch>
                  <a:fillRect l="-2476" r="-825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3400" y="2068164"/>
            <a:ext cx="5105400" cy="3334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6074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A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82296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rgbClr val="9ADED9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Rectangle 9"/>
          <p:cNvSpPr/>
          <p:nvPr/>
        </p:nvSpPr>
        <p:spPr>
          <a:xfrm>
            <a:off x="2051640" y="1487922"/>
            <a:ext cx="14211300" cy="2845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I. DÃY SỐ. CẤP SỐ CỘNG.</a:t>
            </a:r>
          </a:p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ẤP SỐ NH</a:t>
            </a:r>
            <a:r>
              <a:rPr lang="nl-NL" sz="6000" b="1" kern="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N</a:t>
            </a:r>
            <a:endParaRPr lang="en-US" sz="6000" b="1" kern="0" dirty="0">
              <a:solidFill>
                <a:schemeClr val="accent4">
                  <a:lumMod val="50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33500" y="4788271"/>
            <a:ext cx="156210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7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33110">
            <a:off x="14308306" y="8674016"/>
            <a:ext cx="3342533" cy="10974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642" y="226413"/>
            <a:ext cx="2255716" cy="226181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094" y="8670942"/>
            <a:ext cx="2943028" cy="1235673"/>
          </a:xfrm>
          <a:prstGeom prst="rect">
            <a:avLst/>
          </a:prstGeom>
        </p:spPr>
      </p:pic>
    </p:spTree>
  </p:cSld>
  <p:clrMapOvr>
    <a:masterClrMapping/>
  </p:clrMapOvr>
  <p:transition spd="med">
    <p:plus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495300"/>
            <a:ext cx="15925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Bài 2 (SGK-</a:t>
            </a:r>
            <a:r>
              <a:rPr lang="vi-VN" sz="4000" b="1" dirty="0" err="1">
                <a:solidFill>
                  <a:srgbClr val="0070C0"/>
                </a:solidFill>
                <a:cs typeface="Arial" panose="020B0604020202020204" pitchFamily="34" charset="0"/>
              </a:rPr>
              <a:t>tr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.</a:t>
            </a:r>
            <a:r>
              <a:rPr lang="en-US" sz="4000" b="1" dirty="0">
                <a:solidFill>
                  <a:srgbClr val="0070C0"/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000" b="1" dirty="0">
                <a:solidFill>
                  <a:srgbClr val="0070C0"/>
                </a:solidFill>
                <a:cs typeface="Arial" panose="020B0604020202020204" pitchFamily="34" charset="0"/>
              </a:rPr>
              <a:t>). </a:t>
            </a:r>
            <a:endParaRPr lang="en-US" sz="40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24249" y="332661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3200" y="5798348"/>
            <a:ext cx="3587866" cy="41457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/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Diện tích của các ô màu ở hàng thứ nhất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hai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= 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ba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7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 tích của các ô màu ở hàng thứ tư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4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diện tích của các ô màu ở hàng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ứ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vi-VN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0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6B76381-21BB-B699-4D90-EC82788B3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442166"/>
                <a:ext cx="14522894" cy="4917372"/>
              </a:xfrm>
              <a:prstGeom prst="rect">
                <a:avLst/>
              </a:prstGeom>
              <a:blipFill>
                <a:blip r:embed="rId3"/>
                <a:stretch>
                  <a:fillRect l="-1469" b="-4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FE757D1-4975-57A1-1FFB-E9DDD511C2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14720" y="908615"/>
            <a:ext cx="3845147" cy="3523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5627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−3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+2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</m:e>
                        </m:d>
                        <m:d>
                          <m:d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nl-NL" sz="4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 ∀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nl-NL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101" y="4369928"/>
                <a:ext cx="12919912" cy="4843505"/>
              </a:xfrm>
              <a:prstGeom prst="rect">
                <a:avLst/>
              </a:prstGeom>
              <a:blipFill>
                <a:blip r:embed="rId3"/>
                <a:stretch>
                  <a:fillRect l="-1699" b="-4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637070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∀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(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)</m:t>
                        </m:r>
                      </m:den>
                    </m:f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648" y="4556095"/>
                <a:ext cx="12919912" cy="5076326"/>
              </a:xfrm>
              <a:prstGeom prst="rect">
                <a:avLst/>
              </a:prstGeom>
              <a:blipFill>
                <a:blip r:embed="rId3"/>
                <a:stretch>
                  <a:fillRect l="-1651" b="-4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6793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-2005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3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</a:t>
                </a:r>
                <a:r>
                  <a:rPr lang="en-US" sz="4000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Xét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giảm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ỗ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			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</m:oMath>
                </a14:m>
                <a:endParaRPr lang="vi-VN" sz="40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073567"/>
                <a:ext cx="16796038" cy="2297617"/>
              </a:xfrm>
              <a:prstGeom prst="rect">
                <a:avLst/>
              </a:prstGeom>
              <a:blipFill>
                <a:blip r:embed="rId2"/>
                <a:stretch>
                  <a:fillRect l="-1307" b="-4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190248" y="3686521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/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(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4000" i="1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sz="4000" i="1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65C3A3C-D924-F041-6953-F888F18A0A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243" y="4703728"/>
                <a:ext cx="16259552" cy="5021567"/>
              </a:xfrm>
              <a:prstGeom prst="rect">
                <a:avLst/>
              </a:prstGeom>
              <a:blipFill>
                <a:blip r:embed="rId3"/>
                <a:stretch>
                  <a:fillRect l="-1350" b="-4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76792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40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0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40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4062074"/>
              </a:xfrm>
              <a:prstGeom prst="rect">
                <a:avLst/>
              </a:prstGeom>
              <a:blipFill>
                <a:blip r:embed="rId2"/>
                <a:stretch>
                  <a:fillRect l="-1339" b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816054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≥3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≤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sz="40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5729627"/>
                <a:ext cx="15925800" cy="3923318"/>
              </a:xfrm>
              <a:prstGeom prst="rect">
                <a:avLst/>
              </a:prstGeom>
              <a:blipFill>
                <a:blip r:embed="rId3"/>
                <a:stretch>
                  <a:fillRect l="-1378" b="-5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2FA2891C-6FB7-D0C1-8BBA-817F7A606D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65973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Bài 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 (SGK-</a:t>
                </a:r>
                <a:r>
                  <a:rPr lang="vi-VN" sz="3600" b="1" dirty="0" err="1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3600" b="1" dirty="0">
                    <a:solidFill>
                      <a:srgbClr val="0070C0"/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2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ư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2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trê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;</a:t>
                </a:r>
              </a:p>
              <a:p>
                <a:pPr marL="742950" indent="-742950" algn="just">
                  <a:lnSpc>
                    <a:spcPct val="150000"/>
                  </a:lnSpc>
                  <a:buAutoNum type="alphaLcParenR"/>
                </a:pP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  <m:r>
                      <a:rPr lang="en-US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bị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latin typeface="Arial (Body)"/>
                    <a:cs typeface="Arial" panose="020B0604020202020204" pitchFamily="34" charset="0"/>
                  </a:rPr>
                  <a:t>chặn</a:t>
                </a:r>
                <a:r>
                  <a:rPr lang="en-US" sz="3600" dirty="0">
                    <a:latin typeface="Arial (Body)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95300"/>
                <a:ext cx="15925800" cy="3665106"/>
              </a:xfrm>
              <a:prstGeom prst="rect">
                <a:avLst/>
              </a:prstGeom>
              <a:blipFill>
                <a:blip r:embed="rId2"/>
                <a:stretch>
                  <a:fillRect l="-1148" b="-1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84C3CBC-4014-34A8-ABDF-EA39EF231826}"/>
              </a:ext>
            </a:extLst>
          </p:cNvPr>
          <p:cNvSpPr txBox="1"/>
          <p:nvPr/>
        </p:nvSpPr>
        <p:spPr>
          <a:xfrm>
            <a:off x="8524249" y="4312534"/>
            <a:ext cx="1239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6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3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/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Ta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en-US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1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600" dirty="0" err="1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ặn</a:t>
                </a:r>
                <a:r>
                  <a:rPr lang="en-US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FE2CAE-C3A4-53FA-0597-56735B7575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4880538"/>
                <a:ext cx="16116300" cy="4758675"/>
              </a:xfrm>
              <a:prstGeom prst="rect">
                <a:avLst/>
              </a:prstGeom>
              <a:blipFill>
                <a:blip r:embed="rId3"/>
                <a:stretch>
                  <a:fillRect l="-1172" b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20D4C35-F5FD-0BA6-FB04-1F6CA43E4A4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3069" y="1465264"/>
            <a:ext cx="6856857" cy="385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391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5900163" y="4788500"/>
            <a:ext cx="5007457" cy="7696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en-US" sz="6600" b="1" spc="116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63C65E4-C968-96AF-11B5-135760CBB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67357" y="7533244"/>
            <a:ext cx="5209855" cy="3087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57973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10287000"/>
            <a:chOff x="0" y="0"/>
            <a:chExt cx="4274726" cy="216746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274726" cy="2167467"/>
            </a:xfrm>
            <a:custGeom>
              <a:avLst/>
              <a:gdLst/>
              <a:ahLst/>
              <a:cxnLst/>
              <a:rect l="l" t="t" r="r" b="b"/>
              <a:pathLst>
                <a:path w="4274726" h="2167467">
                  <a:moveTo>
                    <a:pt x="0" y="0"/>
                  </a:moveTo>
                  <a:lnTo>
                    <a:pt x="4274726" y="0"/>
                  </a:lnTo>
                  <a:lnTo>
                    <a:pt x="4274726" y="2167467"/>
                  </a:lnTo>
                  <a:lnTo>
                    <a:pt x="0" y="2167467"/>
                  </a:lnTo>
                  <a:close/>
                </a:path>
              </a:pathLst>
            </a:custGeom>
            <a:solidFill>
              <a:schemeClr val="bg1"/>
            </a:solidFill>
            <a:ln w="209550">
              <a:solidFill>
                <a:srgbClr val="FFCB7C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00700" y="495300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600" b="1" dirty="0">
                <a:solidFill>
                  <a:srgbClr val="1F497D">
                    <a:lumMod val="75000"/>
                  </a:srgbClr>
                </a:solidFill>
                <a:cs typeface="Arial" panose="020B0604020202020204" pitchFamily="34" charset="0"/>
              </a:rPr>
              <a:t>VẬN DỤNG</a:t>
            </a:r>
            <a:endParaRPr lang="en-US" sz="6600" b="1" dirty="0">
              <a:solidFill>
                <a:srgbClr val="1F497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Bài 5 (SGK-</a:t>
                </a:r>
                <a:r>
                  <a:rPr lang="vi-VN" sz="4200" b="1" dirty="0" err="1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tr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.</a:t>
                </a:r>
                <a:r>
                  <a:rPr lang="en-US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48</a:t>
                </a:r>
                <a:r>
                  <a:rPr lang="vi-VN" sz="4200" b="1" dirty="0">
                    <a:solidFill>
                      <a:srgbClr val="F79646">
                        <a:lumMod val="75000"/>
                      </a:srgbClr>
                    </a:solidFill>
                    <a:latin typeface="Arial (Body)"/>
                    <a:cs typeface="Arial" panose="020B0604020202020204" pitchFamily="34" charset="0"/>
                  </a:rPr>
                  <a:t>). </a:t>
                </a:r>
                <a:r>
                  <a:rPr lang="vi-VN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o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hực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ươ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ứ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inh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rằ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l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dãy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số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tăng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à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chỉ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kh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1</m:t>
                    </m:r>
                  </m:oMath>
                </a14:m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vớ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mọi</a:t>
                </a:r>
                <a:r>
                  <a:rPr lang="en-US" sz="4200" dirty="0">
                    <a:solidFill>
                      <a:prstClr val="black"/>
                    </a:solidFill>
                    <a:latin typeface="Arial (Body)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sSup>
                      <m:sSupPr>
                        <m:ctrlP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ℕ</m:t>
                        </m:r>
                      </m:e>
                      <m:sup>
                        <m:r>
                          <a:rPr lang="en-US" sz="4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endParaRPr lang="vi-VN" sz="4200" dirty="0">
                  <a:solidFill>
                    <a:prstClr val="black"/>
                  </a:solidFill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0" y="1786592"/>
                <a:ext cx="16796038" cy="2464264"/>
              </a:xfrm>
              <a:prstGeom prst="rect">
                <a:avLst/>
              </a:prstGeom>
              <a:blipFill>
                <a:blip r:embed="rId2"/>
                <a:stretch>
                  <a:fillRect l="-1416" r="-1379" b="-1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5350" y="4404836"/>
            <a:ext cx="123950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2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/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fr-FR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ãy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fr-FR" sz="4200" dirty="0" err="1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  <m: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u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fr-FR" sz="42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b>
                        </m:sSub>
                      </m:den>
                    </m:f>
                    <m:r>
                      <a:rPr lang="fr-FR" sz="4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fr-FR" sz="4200" dirty="0">
                    <a:effectLst/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200" dirty="0">
                  <a:effectLst/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2D4D5B-87F8-9168-5AF8-06C950135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44" y="5267418"/>
                <a:ext cx="14039850" cy="4003019"/>
              </a:xfrm>
              <a:prstGeom prst="rect">
                <a:avLst/>
              </a:prstGeom>
              <a:blipFill>
                <a:blip r:embed="rId3"/>
                <a:stretch>
                  <a:fillRect l="-1693" b="-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44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reveal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101479"/>
            <a:ext cx="16230600" cy="4820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Bài 6 (SGK – </a:t>
            </a:r>
            <a:r>
              <a:rPr lang="vi-VN" sz="4200" b="1" dirty="0" err="1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tr</a:t>
            </a:r>
            <a:r>
              <a:rPr lang="en-US" sz="4200" b="1" dirty="0">
                <a:solidFill>
                  <a:schemeClr val="accent6">
                    <a:lumMod val="75000"/>
                  </a:schemeClr>
                </a:solidFill>
                <a:latin typeface="Arial (Body)"/>
                <a:cs typeface="Arial" panose="020B0604020202020204" pitchFamily="34" charset="0"/>
              </a:rPr>
              <a:t>48</a:t>
            </a:r>
            <a:r>
              <a:rPr lang="vi-VN" sz="4200" b="1" dirty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). </a:t>
            </a:r>
            <a:r>
              <a:rPr lang="vi-VN" sz="4200" dirty="0">
                <a:solidFill>
                  <a:srgbClr val="000000"/>
                </a:solidFill>
              </a:rPr>
              <a:t>Chị Mai gửi tiền tiết kiệm vào ngân hàng theo thể thức lãi kép như sau. Lần đầu chị gửi 100 triệu động. Sau đó, cứ hết 1 tháng chị lại gửi thêm vào ngân hàng 6 triệu đồng. Biết lãi suất của ngân hàng là 0,5% một tháng. Gọi </a:t>
            </a:r>
            <a:r>
              <a:rPr lang="vi-VN" sz="4200" dirty="0" err="1">
                <a:solidFill>
                  <a:srgbClr val="000000"/>
                </a:solidFill>
              </a:rPr>
              <a:t>P</a:t>
            </a:r>
            <a:r>
              <a:rPr lang="vi-VN" sz="4200" baseline="-25000" dirty="0" err="1">
                <a:solidFill>
                  <a:srgbClr val="000000"/>
                </a:solidFill>
              </a:rPr>
              <a:t>n</a:t>
            </a:r>
            <a:r>
              <a:rPr lang="vi-VN" sz="4200" dirty="0">
                <a:solidFill>
                  <a:srgbClr val="000000"/>
                </a:solidFill>
              </a:rPr>
              <a:t> (triệu đồng) là số tiền chị có trong ngân hàng sau n tháng.</a:t>
            </a:r>
            <a:endParaRPr lang="vi-VN" sz="4200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a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1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b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ố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iề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hị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ó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ro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ngâ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hà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sau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3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á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c)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Dự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đoán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ông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ức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của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4200" i="1" baseline="-25000" dirty="0" err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 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ính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:r>
                  <a:rPr lang="en-US" sz="4200" dirty="0" err="1">
                    <a:solidFill>
                      <a:srgbClr val="000000"/>
                    </a:solidFill>
                    <a:latin typeface="Arial (Body)"/>
                  </a:rPr>
                  <a:t>theo</a:t>
                </a:r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 (Body)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305" y="5996255"/>
                <a:ext cx="12452684" cy="2881045"/>
              </a:xfrm>
              <a:prstGeom prst="rect">
                <a:avLst/>
              </a:prstGeom>
              <a:blipFill>
                <a:blip r:embed="rId2"/>
                <a:stretch>
                  <a:fillRect l="-1860" r="-245" b="-8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>
            <a:extLst>
              <a:ext uri="{FF2B5EF4-FFF2-40B4-BE49-F238E27FC236}">
                <a16:creationId xmlns:a16="http://schemas.microsoft.com/office/drawing/2014/main" id="{70235DB5-5529-30DC-85C9-53AB05235B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3056766" y="5951595"/>
            <a:ext cx="4372982" cy="2652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7741243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65154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fr-FR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fr-FR" sz="3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là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ai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ửi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+100.0,5%+6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106,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,5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 </m:t>
                    </m:r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13,0325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36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6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%</m:t>
                        </m:r>
                      </m:e>
                    </m:d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3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36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6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119,6 </m:t>
                    </m:r>
                  </m:oMath>
                </a14:m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ệu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6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6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720" y="1513557"/>
                <a:ext cx="16164560" cy="8121903"/>
              </a:xfrm>
              <a:prstGeom prst="rect">
                <a:avLst/>
              </a:prstGeom>
              <a:blipFill>
                <a:blip r:embed="rId2"/>
                <a:stretch>
                  <a:fillRect l="-1131" b="-1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7602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1574255" y="1188819"/>
            <a:ext cx="8399209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989"/>
              </a:lnSpc>
            </a:pPr>
            <a:r>
              <a:rPr lang="vi-VN" sz="6600" b="1" spc="116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6600" b="1" spc="116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4125628" y="3038951"/>
            <a:ext cx="7341763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7" name="TextBox 37"/>
          <p:cNvSpPr txBox="1"/>
          <p:nvPr/>
        </p:nvSpPr>
        <p:spPr>
          <a:xfrm>
            <a:off x="4125628" y="5025603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CHO MỘT DÃY SỐ</a:t>
            </a:r>
          </a:p>
        </p:txBody>
      </p:sp>
      <p:sp>
        <p:nvSpPr>
          <p:cNvPr id="43" name="Freeform 43"/>
          <p:cNvSpPr/>
          <p:nvPr/>
        </p:nvSpPr>
        <p:spPr>
          <a:xfrm rot="1091550">
            <a:off x="10267250" y="696701"/>
            <a:ext cx="566223" cy="1319587"/>
          </a:xfrm>
          <a:custGeom>
            <a:avLst/>
            <a:gdLst/>
            <a:ahLst/>
            <a:cxnLst/>
            <a:rect l="l" t="t" r="r" b="b"/>
            <a:pathLst>
              <a:path w="566223" h="1319587">
                <a:moveTo>
                  <a:pt x="0" y="0"/>
                </a:moveTo>
                <a:lnTo>
                  <a:pt x="566223" y="0"/>
                </a:lnTo>
                <a:lnTo>
                  <a:pt x="566223" y="1319588"/>
                </a:lnTo>
                <a:lnTo>
                  <a:pt x="0" y="131958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olded Corner 39"/>
          <p:cNvSpPr/>
          <p:nvPr/>
        </p:nvSpPr>
        <p:spPr>
          <a:xfrm>
            <a:off x="2306383" y="2483285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Folded Corner 40"/>
          <p:cNvSpPr/>
          <p:nvPr/>
        </p:nvSpPr>
        <p:spPr>
          <a:xfrm>
            <a:off x="2309710" y="4467467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6">
            <a:extLst>
              <a:ext uri="{FF2B5EF4-FFF2-40B4-BE49-F238E27FC236}">
                <a16:creationId xmlns:a16="http://schemas.microsoft.com/office/drawing/2014/main" id="{6C4C8594-DF7E-5533-FF97-2C14135FD45F}"/>
              </a:ext>
            </a:extLst>
          </p:cNvPr>
          <p:cNvSpPr txBox="1"/>
          <p:nvPr/>
        </p:nvSpPr>
        <p:spPr>
          <a:xfrm>
            <a:off x="4125628" y="7132077"/>
            <a:ext cx="8875984" cy="5257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TĂNG, DÃY SỐ GIẢM</a:t>
            </a:r>
          </a:p>
        </p:txBody>
      </p:sp>
      <p:sp>
        <p:nvSpPr>
          <p:cNvPr id="34" name="TextBox 37">
            <a:extLst>
              <a:ext uri="{FF2B5EF4-FFF2-40B4-BE49-F238E27FC236}">
                <a16:creationId xmlns:a16="http://schemas.microsoft.com/office/drawing/2014/main" id="{ED299CEA-FBED-84CE-9917-6044AC04F824}"/>
              </a:ext>
            </a:extLst>
          </p:cNvPr>
          <p:cNvSpPr txBox="1"/>
          <p:nvPr/>
        </p:nvSpPr>
        <p:spPr>
          <a:xfrm>
            <a:off x="4141670" y="9265449"/>
            <a:ext cx="11933470" cy="5344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128"/>
              </a:lnSpc>
            </a:pPr>
            <a:r>
              <a:rPr lang="en-US" sz="4400" b="1" spc="8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 SỐ BỊ CHẶN</a:t>
            </a:r>
          </a:p>
        </p:txBody>
      </p:sp>
      <p:sp>
        <p:nvSpPr>
          <p:cNvPr id="35" name="Folded Corner 39">
            <a:extLst>
              <a:ext uri="{FF2B5EF4-FFF2-40B4-BE49-F238E27FC236}">
                <a16:creationId xmlns:a16="http://schemas.microsoft.com/office/drawing/2014/main" id="{BBF9DBE0-7694-DFBE-9020-235F7D7CF065}"/>
              </a:ext>
            </a:extLst>
          </p:cNvPr>
          <p:cNvSpPr/>
          <p:nvPr/>
        </p:nvSpPr>
        <p:spPr>
          <a:xfrm>
            <a:off x="2306383" y="6576411"/>
            <a:ext cx="1465387" cy="1465387"/>
          </a:xfrm>
          <a:prstGeom prst="foldedCorner">
            <a:avLst/>
          </a:prstGeom>
          <a:solidFill>
            <a:srgbClr val="FFD347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Folded Corner 40">
            <a:extLst>
              <a:ext uri="{FF2B5EF4-FFF2-40B4-BE49-F238E27FC236}">
                <a16:creationId xmlns:a16="http://schemas.microsoft.com/office/drawing/2014/main" id="{1624B0E5-E012-11E9-3419-61D8BE55B806}"/>
              </a:ext>
            </a:extLst>
          </p:cNvPr>
          <p:cNvSpPr/>
          <p:nvPr/>
        </p:nvSpPr>
        <p:spPr>
          <a:xfrm>
            <a:off x="2325752" y="8707313"/>
            <a:ext cx="1465387" cy="1465387"/>
          </a:xfrm>
          <a:prstGeom prst="foldedCorner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0" grpId="0" animBg="1"/>
      <p:bldP spid="41" grpId="0" animBg="1"/>
      <p:bldP spid="33" grpId="0"/>
      <p:bldP spid="34" grpId="0"/>
      <p:bldP spid="35" grpId="0" animBg="1"/>
      <p:bldP spid="3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24249" y="487860"/>
            <a:ext cx="12395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u="sng" dirty="0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a:rPr lang="fr-FR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b>
                    </m:sSub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,5</m:t>
                        </m:r>
                      </m:e>
                    </m:d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</m:oMath>
                </a14:m>
                <a:r>
                  <a:rPr lang="en-US" sz="4000" dirty="0">
                    <a:latin typeface="Arial (Body)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0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+0,5%</m:t>
                            </m:r>
                          </m:e>
                        </m:d>
                      </m:e>
                      <m:sup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.(1+0,5%)+ 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ị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ân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sz="4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sz="4000" baseline="-25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b>
                    </m:sSub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100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fr-FR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6.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0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 + 0,5%</m:t>
                            </m:r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fr-FR" sz="4000" i="1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000" baseline="300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4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... + 6</m:t>
                    </m:r>
                  </m:oMath>
                </a14:m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 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∈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ℕ</a:t>
                </a:r>
                <a:r>
                  <a:rPr lang="fr-FR" sz="4000" baseline="30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fr-FR" sz="4000" dirty="0">
                    <a:latin typeface="Arial (Body)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Arial (Body)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010" y="1446986"/>
                <a:ext cx="16349980" cy="5825697"/>
              </a:xfrm>
              <a:prstGeom prst="rect">
                <a:avLst/>
              </a:prstGeom>
              <a:blipFill>
                <a:blip r:embed="rId2"/>
                <a:stretch>
                  <a:fillRect l="-1342" r="-224" b="-3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449E11D0-6088-6026-82B6-02D2C4A142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9" r="31288"/>
          <a:stretch/>
        </p:blipFill>
        <p:spPr bwMode="auto">
          <a:xfrm>
            <a:off x="11353800" y="6515100"/>
            <a:ext cx="5029200" cy="3050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3206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3079574" y="1410914"/>
            <a:ext cx="10152906" cy="9746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588"/>
              </a:lnSpc>
            </a:pPr>
            <a:r>
              <a:rPr lang="vi-VN" sz="6600" b="1" spc="147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spc="147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33"/>
          <p:cNvSpPr/>
          <p:nvPr/>
        </p:nvSpPr>
        <p:spPr>
          <a:xfrm rot="-2012905">
            <a:off x="1327947" y="371535"/>
            <a:ext cx="505232" cy="1715292"/>
          </a:xfrm>
          <a:custGeom>
            <a:avLst/>
            <a:gdLst/>
            <a:ahLst/>
            <a:cxnLst/>
            <a:rect l="l" t="t" r="r" b="b"/>
            <a:pathLst>
              <a:path w="666081" h="2261385">
                <a:moveTo>
                  <a:pt x="0" y="0"/>
                </a:moveTo>
                <a:lnTo>
                  <a:pt x="666080" y="0"/>
                </a:lnTo>
                <a:lnTo>
                  <a:pt x="666080" y="2261386"/>
                </a:lnTo>
                <a:lnTo>
                  <a:pt x="0" y="226138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3" name="Folded Corner 42"/>
          <p:cNvSpPr/>
          <p:nvPr/>
        </p:nvSpPr>
        <p:spPr>
          <a:xfrm>
            <a:off x="1930976" y="3060662"/>
            <a:ext cx="1465387" cy="1465387"/>
          </a:xfrm>
          <a:prstGeom prst="foldedCorner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olded Corner 43"/>
          <p:cNvSpPr/>
          <p:nvPr/>
        </p:nvSpPr>
        <p:spPr>
          <a:xfrm>
            <a:off x="1930975" y="5176799"/>
            <a:ext cx="1465387" cy="1465387"/>
          </a:xfrm>
          <a:prstGeom prst="foldedCorner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Folded Corner 44"/>
          <p:cNvSpPr/>
          <p:nvPr/>
        </p:nvSpPr>
        <p:spPr>
          <a:xfrm>
            <a:off x="1930975" y="7405826"/>
            <a:ext cx="1465387" cy="1465387"/>
          </a:xfrm>
          <a:prstGeom prst="foldedCorne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5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endParaRPr lang="en-US" sz="54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810000" y="3056111"/>
            <a:ext cx="10453271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>
                <a:latin typeface="Arial" panose="020B0604020202020204" pitchFamily="34" charset="0"/>
                <a:cs typeface="Arial" panose="020B0604020202020204" pitchFamily="34" charset="0"/>
              </a:rPr>
              <a:t>Ôn lại các kiến thức đã học trong bài</a:t>
            </a:r>
            <a:endParaRPr lang="en-US"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06576" y="5208016"/>
            <a:ext cx="117906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Hoàn thành bài tập SBT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10000" y="7567943"/>
            <a:ext cx="11562024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400" dirty="0">
                <a:latin typeface="Arial" panose="020B0604020202020204" pitchFamily="34" charset="0"/>
                <a:cs typeface="Arial" panose="020B0604020202020204" pitchFamily="34" charset="0"/>
              </a:rPr>
              <a:t>Chuẩn bị bài sau - </a:t>
            </a:r>
            <a:r>
              <a:rPr lang="vi-VN" sz="4400" b="1" dirty="0">
                <a:latin typeface="Arial" panose="020B0604020202020204" pitchFamily="34" charset="0"/>
                <a:cs typeface="Arial" panose="020B0604020202020204" pitchFamily="34" charset="0"/>
              </a:rPr>
              <a:t>Bài 2: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8AD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2"/>
          <p:cNvGrpSpPr/>
          <p:nvPr/>
        </p:nvGrpSpPr>
        <p:grpSpPr>
          <a:xfrm>
            <a:off x="-115376" y="527652"/>
            <a:ext cx="17319661" cy="9948534"/>
            <a:chOff x="0" y="0"/>
            <a:chExt cx="4561557" cy="2620190"/>
          </a:xfrm>
        </p:grpSpPr>
        <p:sp>
          <p:nvSpPr>
            <p:cNvPr id="23" name="Freeform 23"/>
            <p:cNvSpPr/>
            <p:nvPr/>
          </p:nvSpPr>
          <p:spPr>
            <a:xfrm>
              <a:off x="0" y="0"/>
              <a:ext cx="4561557" cy="2620190"/>
            </a:xfrm>
            <a:custGeom>
              <a:avLst/>
              <a:gdLst/>
              <a:ahLst/>
              <a:cxnLst/>
              <a:rect l="l" t="t" r="r" b="b"/>
              <a:pathLst>
                <a:path w="4561557" h="2620190">
                  <a:moveTo>
                    <a:pt x="0" y="0"/>
                  </a:moveTo>
                  <a:lnTo>
                    <a:pt x="4561557" y="0"/>
                  </a:lnTo>
                  <a:lnTo>
                    <a:pt x="4561557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99DC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Box 2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5"/>
          <p:cNvGrpSpPr/>
          <p:nvPr/>
        </p:nvGrpSpPr>
        <p:grpSpPr>
          <a:xfrm>
            <a:off x="-363921" y="527652"/>
            <a:ext cx="17568206" cy="11712137"/>
            <a:chOff x="0" y="0"/>
            <a:chExt cx="23424274" cy="15616183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/>
            <p:nvPr/>
          </p:nvSpPr>
          <p:spPr>
            <a:xfrm>
              <a:off x="7808091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/>
            <p:nvPr/>
          </p:nvSpPr>
          <p:spPr>
            <a:xfrm>
              <a:off x="15616183" y="0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1"/>
                  </a:lnTo>
                  <a:lnTo>
                    <a:pt x="0" y="780809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0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7808091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2" y="0"/>
                  </a:lnTo>
                  <a:lnTo>
                    <a:pt x="7808092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15616183" y="7808091"/>
              <a:ext cx="7808091" cy="7808091"/>
            </a:xfrm>
            <a:custGeom>
              <a:avLst/>
              <a:gdLst/>
              <a:ahLst/>
              <a:cxnLst/>
              <a:rect l="l" t="t" r="r" b="b"/>
              <a:pathLst>
                <a:path w="7808091" h="7808091">
                  <a:moveTo>
                    <a:pt x="0" y="0"/>
                  </a:moveTo>
                  <a:lnTo>
                    <a:pt x="7808091" y="0"/>
                  </a:lnTo>
                  <a:lnTo>
                    <a:pt x="7808091" y="7808092"/>
                  </a:lnTo>
                  <a:lnTo>
                    <a:pt x="0" y="780809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2"/>
          <p:cNvGrpSpPr/>
          <p:nvPr/>
        </p:nvGrpSpPr>
        <p:grpSpPr>
          <a:xfrm>
            <a:off x="828737" y="2237854"/>
            <a:ext cx="14900499" cy="6311473"/>
            <a:chOff x="0" y="0"/>
            <a:chExt cx="3454583" cy="1463274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3454583" cy="1463274"/>
            </a:xfrm>
            <a:custGeom>
              <a:avLst/>
              <a:gdLst/>
              <a:ahLst/>
              <a:cxnLst/>
              <a:rect l="l" t="t" r="r" b="b"/>
              <a:pathLst>
                <a:path w="3454583" h="1463274">
                  <a:moveTo>
                    <a:pt x="26498" y="0"/>
                  </a:moveTo>
                  <a:lnTo>
                    <a:pt x="3428085" y="0"/>
                  </a:lnTo>
                  <a:cubicBezTo>
                    <a:pt x="3435112" y="0"/>
                    <a:pt x="3441852" y="2792"/>
                    <a:pt x="3446822" y="7761"/>
                  </a:cubicBezTo>
                  <a:cubicBezTo>
                    <a:pt x="3451791" y="12731"/>
                    <a:pt x="3454583" y="19471"/>
                    <a:pt x="3454583" y="26498"/>
                  </a:cubicBezTo>
                  <a:lnTo>
                    <a:pt x="3454583" y="1436775"/>
                  </a:lnTo>
                  <a:cubicBezTo>
                    <a:pt x="3454583" y="1443803"/>
                    <a:pt x="3451791" y="1450543"/>
                    <a:pt x="3446822" y="1455512"/>
                  </a:cubicBezTo>
                  <a:cubicBezTo>
                    <a:pt x="3441852" y="1460482"/>
                    <a:pt x="3435112" y="1463274"/>
                    <a:pt x="3428085" y="1463274"/>
                  </a:cubicBezTo>
                  <a:lnTo>
                    <a:pt x="26498" y="1463274"/>
                  </a:lnTo>
                  <a:cubicBezTo>
                    <a:pt x="19471" y="1463274"/>
                    <a:pt x="12731" y="1460482"/>
                    <a:pt x="7761" y="1455512"/>
                  </a:cubicBezTo>
                  <a:cubicBezTo>
                    <a:pt x="2792" y="1450543"/>
                    <a:pt x="0" y="1443803"/>
                    <a:pt x="0" y="1436775"/>
                  </a:cubicBezTo>
                  <a:lnTo>
                    <a:pt x="0" y="26498"/>
                  </a:lnTo>
                  <a:cubicBezTo>
                    <a:pt x="0" y="19471"/>
                    <a:pt x="2792" y="12731"/>
                    <a:pt x="7761" y="7761"/>
                  </a:cubicBezTo>
                  <a:cubicBezTo>
                    <a:pt x="12731" y="2792"/>
                    <a:pt x="19471" y="0"/>
                    <a:pt x="26498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35" name="Freeform 35"/>
          <p:cNvSpPr/>
          <p:nvPr/>
        </p:nvSpPr>
        <p:spPr>
          <a:xfrm>
            <a:off x="1815546" y="1169396"/>
            <a:ext cx="1563078" cy="1606902"/>
          </a:xfrm>
          <a:custGeom>
            <a:avLst/>
            <a:gdLst/>
            <a:ahLst/>
            <a:cxnLst/>
            <a:rect l="l" t="t" r="r" b="b"/>
            <a:pathLst>
              <a:path w="1563078" h="1606902">
                <a:moveTo>
                  <a:pt x="0" y="0"/>
                </a:moveTo>
                <a:lnTo>
                  <a:pt x="1563077" y="0"/>
                </a:lnTo>
                <a:lnTo>
                  <a:pt x="1563077" y="1606903"/>
                </a:lnTo>
                <a:lnTo>
                  <a:pt x="0" y="1606903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6" name="Freeform 36"/>
          <p:cNvSpPr/>
          <p:nvPr/>
        </p:nvSpPr>
        <p:spPr>
          <a:xfrm>
            <a:off x="828737" y="7495136"/>
            <a:ext cx="3332211" cy="2108380"/>
          </a:xfrm>
          <a:custGeom>
            <a:avLst/>
            <a:gdLst/>
            <a:ahLst/>
            <a:cxnLst/>
            <a:rect l="l" t="t" r="r" b="b"/>
            <a:pathLst>
              <a:path w="3332211" h="2108380">
                <a:moveTo>
                  <a:pt x="0" y="0"/>
                </a:moveTo>
                <a:lnTo>
                  <a:pt x="3332210" y="0"/>
                </a:lnTo>
                <a:lnTo>
                  <a:pt x="3332210" y="2108381"/>
                </a:lnTo>
                <a:lnTo>
                  <a:pt x="0" y="210838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-1358923">
            <a:off x="12722601" y="6957185"/>
            <a:ext cx="2703746" cy="3184283"/>
          </a:xfrm>
          <a:custGeom>
            <a:avLst/>
            <a:gdLst/>
            <a:ahLst/>
            <a:cxnLst/>
            <a:rect l="l" t="t" r="r" b="b"/>
            <a:pathLst>
              <a:path w="2703746" h="3184283">
                <a:moveTo>
                  <a:pt x="0" y="0"/>
                </a:moveTo>
                <a:lnTo>
                  <a:pt x="2703746" y="0"/>
                </a:lnTo>
                <a:lnTo>
                  <a:pt x="2703746" y="3184283"/>
                </a:lnTo>
                <a:lnTo>
                  <a:pt x="0" y="318428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8" name="Freeform 38"/>
          <p:cNvSpPr/>
          <p:nvPr/>
        </p:nvSpPr>
        <p:spPr>
          <a:xfrm rot="-607473">
            <a:off x="14846935" y="6878444"/>
            <a:ext cx="524042" cy="1779154"/>
          </a:xfrm>
          <a:custGeom>
            <a:avLst/>
            <a:gdLst/>
            <a:ahLst/>
            <a:cxnLst/>
            <a:rect l="l" t="t" r="r" b="b"/>
            <a:pathLst>
              <a:path w="524042" h="1779154">
                <a:moveTo>
                  <a:pt x="0" y="0"/>
                </a:moveTo>
                <a:lnTo>
                  <a:pt x="524042" y="0"/>
                </a:lnTo>
                <a:lnTo>
                  <a:pt x="524042" y="1779154"/>
                </a:lnTo>
                <a:lnTo>
                  <a:pt x="0" y="177915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39"/>
          <p:cNvSpPr/>
          <p:nvPr/>
        </p:nvSpPr>
        <p:spPr>
          <a:xfrm rot="-1729736">
            <a:off x="14147400" y="811567"/>
            <a:ext cx="470779" cy="4388615"/>
          </a:xfrm>
          <a:custGeom>
            <a:avLst/>
            <a:gdLst/>
            <a:ahLst/>
            <a:cxnLst/>
            <a:rect l="l" t="t" r="r" b="b"/>
            <a:pathLst>
              <a:path w="470779" h="4388615">
                <a:moveTo>
                  <a:pt x="0" y="0"/>
                </a:moveTo>
                <a:lnTo>
                  <a:pt x="470778" y="0"/>
                </a:lnTo>
                <a:lnTo>
                  <a:pt x="470778" y="4388615"/>
                </a:lnTo>
                <a:lnTo>
                  <a:pt x="0" y="438861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40"/>
          <p:cNvSpPr/>
          <p:nvPr/>
        </p:nvSpPr>
        <p:spPr>
          <a:xfrm rot="-897102">
            <a:off x="15279507" y="809281"/>
            <a:ext cx="493296" cy="4598517"/>
          </a:xfrm>
          <a:custGeom>
            <a:avLst/>
            <a:gdLst/>
            <a:ahLst/>
            <a:cxnLst/>
            <a:rect l="l" t="t" r="r" b="b"/>
            <a:pathLst>
              <a:path w="493296" h="4598517">
                <a:moveTo>
                  <a:pt x="0" y="0"/>
                </a:moveTo>
                <a:lnTo>
                  <a:pt x="493296" y="0"/>
                </a:lnTo>
                <a:lnTo>
                  <a:pt x="493296" y="4598517"/>
                </a:lnTo>
                <a:lnTo>
                  <a:pt x="0" y="459851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1" name="TextBox 41"/>
          <p:cNvSpPr txBox="1"/>
          <p:nvPr/>
        </p:nvSpPr>
        <p:spPr>
          <a:xfrm>
            <a:off x="2494842" y="3288228"/>
            <a:ext cx="12299056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000" b="1" spc="204">
                <a:solidFill>
                  <a:srgbClr val="231F20"/>
                </a:solidFill>
                <a:cs typeface="Arial" panose="020B0604020202020204" pitchFamily="34" charset="0"/>
              </a:rPr>
              <a:t>HẸN GẶP LẠI CÁC EM TRONG TIẾT HỌC SAU!</a:t>
            </a:r>
            <a:endParaRPr lang="en-US" sz="8000" b="1" spc="204">
              <a:solidFill>
                <a:srgbClr val="231F2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2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doors dir="vert"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450775" y="2108145"/>
            <a:ext cx="3666838" cy="947966"/>
            <a:chOff x="0" y="0"/>
            <a:chExt cx="3623462" cy="93675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5B5F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14450775" y="3573532"/>
            <a:ext cx="3666838" cy="947966"/>
            <a:chOff x="0" y="0"/>
            <a:chExt cx="3623462" cy="936752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B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450775" y="7787674"/>
            <a:ext cx="3666838" cy="947966"/>
            <a:chOff x="0" y="0"/>
            <a:chExt cx="3623462" cy="936752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96F7D2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-84314" y="527652"/>
            <a:ext cx="17298124" cy="10024998"/>
            <a:chOff x="0" y="0"/>
            <a:chExt cx="4521135" cy="2620190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4521135" cy="2620190"/>
            </a:xfrm>
            <a:custGeom>
              <a:avLst/>
              <a:gdLst/>
              <a:ahLst/>
              <a:cxnLst/>
              <a:rect l="l" t="t" r="r" b="b"/>
              <a:pathLst>
                <a:path w="4521135" h="2620190">
                  <a:moveTo>
                    <a:pt x="0" y="0"/>
                  </a:moveTo>
                  <a:lnTo>
                    <a:pt x="4521135" y="0"/>
                  </a:lnTo>
                  <a:lnTo>
                    <a:pt x="4521135" y="2620190"/>
                  </a:lnTo>
                  <a:lnTo>
                    <a:pt x="0" y="262019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Box 19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-489425" y="527652"/>
            <a:ext cx="17703235" cy="11802156"/>
            <a:chOff x="0" y="0"/>
            <a:chExt cx="23604313" cy="15736209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/>
            <p:nvPr/>
          </p:nvSpPr>
          <p:spPr>
            <a:xfrm>
              <a:off x="7868104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/>
            <p:nvPr/>
          </p:nvSpPr>
          <p:spPr>
            <a:xfrm>
              <a:off x="15736209" y="0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4"/>
                  </a:lnTo>
                  <a:lnTo>
                    <a:pt x="0" y="7868104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/>
            <p:nvPr/>
          </p:nvSpPr>
          <p:spPr>
            <a:xfrm>
              <a:off x="0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/>
            <p:nvPr/>
          </p:nvSpPr>
          <p:spPr>
            <a:xfrm>
              <a:off x="7868104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5" y="0"/>
                  </a:lnTo>
                  <a:lnTo>
                    <a:pt x="7868105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/>
            <p:nvPr/>
          </p:nvSpPr>
          <p:spPr>
            <a:xfrm>
              <a:off x="15736209" y="7868104"/>
              <a:ext cx="7868104" cy="7868104"/>
            </a:xfrm>
            <a:custGeom>
              <a:avLst/>
              <a:gdLst/>
              <a:ahLst/>
              <a:cxnLst/>
              <a:rect l="l" t="t" r="r" b="b"/>
              <a:pathLst>
                <a:path w="7868104" h="7868104">
                  <a:moveTo>
                    <a:pt x="0" y="0"/>
                  </a:moveTo>
                  <a:lnTo>
                    <a:pt x="7868104" y="0"/>
                  </a:lnTo>
                  <a:lnTo>
                    <a:pt x="7868104" y="7868105"/>
                  </a:lnTo>
                  <a:lnTo>
                    <a:pt x="0" y="786810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34000"/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/>
          <p:nvPr/>
        </p:nvGrpSpPr>
        <p:grpSpPr>
          <a:xfrm>
            <a:off x="14460300" y="709904"/>
            <a:ext cx="3666838" cy="947966"/>
            <a:chOff x="0" y="0"/>
            <a:chExt cx="3623462" cy="936752"/>
          </a:xfrm>
        </p:grpSpPr>
        <p:sp>
          <p:nvSpPr>
            <p:cNvPr id="28" name="Freeform 28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/>
            <p:nvPr/>
          </p:nvSpPr>
          <p:spPr>
            <a:xfrm>
              <a:off x="25400" y="25400"/>
              <a:ext cx="2661298" cy="885952"/>
            </a:xfrm>
            <a:custGeom>
              <a:avLst/>
              <a:gdLst/>
              <a:ahLst/>
              <a:cxnLst/>
              <a:rect l="l" t="t" r="r" b="b"/>
              <a:pathLst>
                <a:path w="2661298" h="885952">
                  <a:moveTo>
                    <a:pt x="0" y="0"/>
                  </a:moveTo>
                  <a:lnTo>
                    <a:pt x="2661298" y="0"/>
                  </a:lnTo>
                  <a:lnTo>
                    <a:pt x="2661298" y="885952"/>
                  </a:lnTo>
                  <a:lnTo>
                    <a:pt x="0" y="88595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/>
            <p:nvPr/>
          </p:nvSpPr>
          <p:spPr>
            <a:xfrm>
              <a:off x="2712098" y="25400"/>
              <a:ext cx="885965" cy="885952"/>
            </a:xfrm>
            <a:custGeom>
              <a:avLst/>
              <a:gdLst/>
              <a:ahLst/>
              <a:cxnLst/>
              <a:rect l="l" t="t" r="r" b="b"/>
              <a:pathLst>
                <a:path w="885965" h="885952">
                  <a:moveTo>
                    <a:pt x="708165" y="0"/>
                  </a:moveTo>
                  <a:lnTo>
                    <a:pt x="0" y="0"/>
                  </a:lnTo>
                  <a:lnTo>
                    <a:pt x="0" y="885952"/>
                  </a:lnTo>
                  <a:lnTo>
                    <a:pt x="708165" y="885952"/>
                  </a:lnTo>
                  <a:cubicBezTo>
                    <a:pt x="806209" y="885952"/>
                    <a:pt x="885965" y="806196"/>
                    <a:pt x="885965" y="708152"/>
                  </a:cubicBezTo>
                  <a:lnTo>
                    <a:pt x="885965" y="177800"/>
                  </a:lnTo>
                  <a:cubicBezTo>
                    <a:pt x="885965" y="79756"/>
                    <a:pt x="806209" y="0"/>
                    <a:pt x="708165" y="0"/>
                  </a:cubicBezTo>
                  <a:close/>
                </a:path>
              </a:pathLst>
            </a:custGeom>
            <a:solidFill>
              <a:srgbClr val="FFF89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/>
            <p:nvPr/>
          </p:nvSpPr>
          <p:spPr>
            <a:xfrm>
              <a:off x="0" y="0"/>
              <a:ext cx="3623463" cy="936752"/>
            </a:xfrm>
            <a:custGeom>
              <a:avLst/>
              <a:gdLst/>
              <a:ahLst/>
              <a:cxnLst/>
              <a:rect l="l" t="t" r="r" b="b"/>
              <a:pathLst>
                <a:path w="3623463" h="936752">
                  <a:moveTo>
                    <a:pt x="3420263" y="0"/>
                  </a:moveTo>
                  <a:lnTo>
                    <a:pt x="2699398" y="0"/>
                  </a:lnTo>
                  <a:lnTo>
                    <a:pt x="12700" y="0"/>
                  </a:lnTo>
                  <a:cubicBezTo>
                    <a:pt x="5690" y="0"/>
                    <a:pt x="0" y="5690"/>
                    <a:pt x="0" y="12700"/>
                  </a:cubicBezTo>
                  <a:lnTo>
                    <a:pt x="0" y="924052"/>
                  </a:lnTo>
                  <a:cubicBezTo>
                    <a:pt x="0" y="931075"/>
                    <a:pt x="5690" y="936752"/>
                    <a:pt x="12700" y="936752"/>
                  </a:cubicBezTo>
                  <a:lnTo>
                    <a:pt x="2699398" y="936752"/>
                  </a:lnTo>
                  <a:lnTo>
                    <a:pt x="3420263" y="936752"/>
                  </a:lnTo>
                  <a:cubicBezTo>
                    <a:pt x="3532302" y="936752"/>
                    <a:pt x="3623463" y="845591"/>
                    <a:pt x="3623463" y="733552"/>
                  </a:cubicBezTo>
                  <a:lnTo>
                    <a:pt x="3623463" y="203200"/>
                  </a:lnTo>
                  <a:cubicBezTo>
                    <a:pt x="3623463" y="91148"/>
                    <a:pt x="3532302" y="0"/>
                    <a:pt x="3420263" y="0"/>
                  </a:cubicBezTo>
                  <a:close/>
                  <a:moveTo>
                    <a:pt x="25400" y="25400"/>
                  </a:moveTo>
                  <a:lnTo>
                    <a:pt x="2686698" y="25400"/>
                  </a:lnTo>
                  <a:lnTo>
                    <a:pt x="2686698" y="911352"/>
                  </a:lnTo>
                  <a:lnTo>
                    <a:pt x="25400" y="911352"/>
                  </a:lnTo>
                  <a:lnTo>
                    <a:pt x="25400" y="25400"/>
                  </a:lnTo>
                  <a:close/>
                  <a:moveTo>
                    <a:pt x="3598063" y="733552"/>
                  </a:moveTo>
                  <a:cubicBezTo>
                    <a:pt x="3598063" y="831596"/>
                    <a:pt x="3518307" y="911352"/>
                    <a:pt x="3420263" y="911352"/>
                  </a:cubicBezTo>
                  <a:lnTo>
                    <a:pt x="2712098" y="911352"/>
                  </a:lnTo>
                  <a:lnTo>
                    <a:pt x="2712098" y="25400"/>
                  </a:lnTo>
                  <a:lnTo>
                    <a:pt x="3420263" y="25400"/>
                  </a:lnTo>
                  <a:cubicBezTo>
                    <a:pt x="3518307" y="25400"/>
                    <a:pt x="3598063" y="105156"/>
                    <a:pt x="3598063" y="203200"/>
                  </a:cubicBezTo>
                  <a:lnTo>
                    <a:pt x="3598063" y="733552"/>
                  </a:lnTo>
                  <a:close/>
                </a:path>
              </a:pathLst>
            </a:custGeom>
            <a:solidFill>
              <a:srgbClr val="231F20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TextBox 32"/>
          <p:cNvSpPr txBox="1"/>
          <p:nvPr/>
        </p:nvSpPr>
        <p:spPr>
          <a:xfrm>
            <a:off x="2034073" y="4937422"/>
            <a:ext cx="13061349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426"/>
              </a:lnSpc>
            </a:pPr>
            <a:r>
              <a:rPr lang="en-US" sz="8800" b="1" spc="182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8800" b="1" spc="182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 NIỆM</a:t>
            </a:r>
          </a:p>
        </p:txBody>
      </p:sp>
      <p:sp>
        <p:nvSpPr>
          <p:cNvPr id="36" name="Freeform 36"/>
          <p:cNvSpPr/>
          <p:nvPr/>
        </p:nvSpPr>
        <p:spPr>
          <a:xfrm rot="-1729736">
            <a:off x="1326753" y="6811466"/>
            <a:ext cx="451370" cy="3182015"/>
          </a:xfrm>
          <a:custGeom>
            <a:avLst/>
            <a:gdLst/>
            <a:ahLst/>
            <a:cxnLst/>
            <a:rect l="l" t="t" r="r" b="b"/>
            <a:pathLst>
              <a:path w="414417" h="3863212">
                <a:moveTo>
                  <a:pt x="0" y="0"/>
                </a:moveTo>
                <a:lnTo>
                  <a:pt x="414417" y="0"/>
                </a:lnTo>
                <a:lnTo>
                  <a:pt x="414417" y="3863212"/>
                </a:lnTo>
                <a:lnTo>
                  <a:pt x="0" y="386321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7" name="Freeform 37"/>
          <p:cNvSpPr/>
          <p:nvPr/>
        </p:nvSpPr>
        <p:spPr>
          <a:xfrm rot="782942">
            <a:off x="188855" y="-371640"/>
            <a:ext cx="2492796" cy="1957978"/>
          </a:xfrm>
          <a:custGeom>
            <a:avLst/>
            <a:gdLst/>
            <a:ahLst/>
            <a:cxnLst/>
            <a:rect l="l" t="t" r="r" b="b"/>
            <a:pathLst>
              <a:path w="2492796" h="1957978">
                <a:moveTo>
                  <a:pt x="0" y="0"/>
                </a:moveTo>
                <a:lnTo>
                  <a:pt x="2492796" y="0"/>
                </a:lnTo>
                <a:lnTo>
                  <a:pt x="2492796" y="1957978"/>
                </a:lnTo>
                <a:lnTo>
                  <a:pt x="0" y="19579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9" name="Freeform 13"/>
          <p:cNvSpPr/>
          <p:nvPr/>
        </p:nvSpPr>
        <p:spPr>
          <a:xfrm rot="1953223">
            <a:off x="15131790" y="6233373"/>
            <a:ext cx="1489671" cy="3329628"/>
          </a:xfrm>
          <a:custGeom>
            <a:avLst/>
            <a:gdLst/>
            <a:ahLst/>
            <a:cxnLst/>
            <a:rect l="l" t="t" r="r" b="b"/>
            <a:pathLst>
              <a:path w="991215" h="1996953">
                <a:moveTo>
                  <a:pt x="0" y="0"/>
                </a:moveTo>
                <a:lnTo>
                  <a:pt x="991214" y="0"/>
                </a:lnTo>
                <a:lnTo>
                  <a:pt x="991214" y="1996952"/>
                </a:lnTo>
                <a:lnTo>
                  <a:pt x="0" y="199695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sp>
        <p:nvSpPr>
          <p:cNvPr id="10" name="Rounded Rectangle 9"/>
          <p:cNvSpPr/>
          <p:nvPr/>
        </p:nvSpPr>
        <p:spPr>
          <a:xfrm>
            <a:off x="1542181" y="763322"/>
            <a:ext cx="1676400" cy="1197581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  <a:endParaRPr lang="en-US" sz="40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42181" y="862197"/>
            <a:ext cx="15203638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m/s.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 </a:t>
            </a:r>
            <a:r>
              <a:rPr lang="en-US" sz="4000" b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endParaRPr lang="en-US" sz="40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019300" y="5309020"/>
            <a:ext cx="14249400" cy="391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1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1 = 2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Quãng đường vật chuyển động được trong thời gian 2 giây là: </a:t>
            </a:r>
            <a:endParaRPr lang="en-US" sz="40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ea typeface="Times New Roman" panose="02020603050405020304" pitchFamily="18" charset="0"/>
                <a:cs typeface="Times New Roman" panose="02020603050405020304" pitchFamily="18" charset="0"/>
              </a:rPr>
              <a:t>20 . 2 = 40 (m).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1491" y="111684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445500" y="400913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035627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D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8"/>
          <p:cNvSpPr/>
          <p:nvPr/>
        </p:nvSpPr>
        <p:spPr>
          <a:xfrm>
            <a:off x="304800" y="266699"/>
            <a:ext cx="17678400" cy="9677401"/>
          </a:xfrm>
          <a:custGeom>
            <a:avLst/>
            <a:gdLst/>
            <a:ahLst/>
            <a:cxnLst/>
            <a:rect l="l" t="t" r="r" b="b"/>
            <a:pathLst>
              <a:path w="4521135" h="2620190">
                <a:moveTo>
                  <a:pt x="0" y="0"/>
                </a:moveTo>
                <a:lnTo>
                  <a:pt x="4521135" y="0"/>
                </a:lnTo>
                <a:lnTo>
                  <a:pt x="4521135" y="2620190"/>
                </a:lnTo>
                <a:lnTo>
                  <a:pt x="0" y="2620190"/>
                </a:lnTo>
                <a:close/>
              </a:path>
            </a:pathLst>
          </a:custGeom>
          <a:solidFill>
            <a:srgbClr val="FFFFFF"/>
          </a:solidFill>
          <a:ln w="28575"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0" y="113689"/>
            <a:ext cx="3246680" cy="3255592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45819" y="-52203"/>
            <a:ext cx="1565547" cy="15655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031A68-168F-C8CD-A05D-C36D22DC2BA5}"/>
              </a:ext>
            </a:extLst>
          </p:cNvPr>
          <p:cNvSpPr txBox="1"/>
          <p:nvPr/>
        </p:nvSpPr>
        <p:spPr>
          <a:xfrm>
            <a:off x="8368885" y="754757"/>
            <a:ext cx="1397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2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vi-VN" sz="4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4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0174410-7F04-6405-45D9-2DE701720C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156281"/>
              </p:ext>
            </p:extLst>
          </p:nvPr>
        </p:nvGraphicFramePr>
        <p:xfrm>
          <a:off x="1649456" y="2314593"/>
          <a:ext cx="14835858" cy="32251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58460">
                  <a:extLst>
                    <a:ext uri="{9D8B030D-6E8A-4147-A177-3AD203B41FA5}">
                      <a16:colId xmlns:a16="http://schemas.microsoft.com/office/drawing/2014/main" val="179295228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1255916117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1345902119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356898697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3326351060"/>
                    </a:ext>
                  </a:extLst>
                </a:gridCol>
                <a:gridCol w="1904998">
                  <a:extLst>
                    <a:ext uri="{9D8B030D-6E8A-4147-A177-3AD203B41FA5}">
                      <a16:colId xmlns:a16="http://schemas.microsoft.com/office/drawing/2014/main" val="2205880732"/>
                    </a:ext>
                  </a:extLst>
                </a:gridCol>
              </a:tblGrid>
              <a:tr h="17140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Thời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gian</a:t>
                      </a:r>
                      <a:r>
                        <a:rPr lang="en-US" sz="4000" dirty="0">
                          <a:latin typeface="Arial (Body)"/>
                        </a:rPr>
                        <a:t> (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>
                          <a:latin typeface="Arial (Body)"/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1394209"/>
                  </a:ext>
                </a:extLst>
              </a:tr>
              <a:tr h="1511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4000" dirty="0" err="1">
                          <a:latin typeface="Arial (Body)"/>
                        </a:rPr>
                        <a:t>Quãng</a:t>
                      </a:r>
                      <a:r>
                        <a:rPr lang="en-US" sz="4000" dirty="0">
                          <a:latin typeface="Arial (Body)"/>
                        </a:rPr>
                        <a:t> </a:t>
                      </a:r>
                      <a:r>
                        <a:rPr lang="en-US" sz="4000" dirty="0" err="1">
                          <a:latin typeface="Arial (Body)"/>
                        </a:rPr>
                        <a:t>đường</a:t>
                      </a:r>
                      <a:r>
                        <a:rPr lang="en-US" sz="4000" dirty="0">
                          <a:latin typeface="Arial (Body)"/>
                        </a:rPr>
                        <a:t> (m/s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4000" dirty="0">
                        <a:latin typeface="Arial (Body)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22376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E8A5507-E795-0928-C19B-653082DF9EB7}"/>
              </a:ext>
            </a:extLst>
          </p:cNvPr>
          <p:cNvSpPr/>
          <p:nvPr/>
        </p:nvSpPr>
        <p:spPr>
          <a:xfrm>
            <a:off x="6934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2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98621B-077D-D597-C713-C9200375FA6A}"/>
              </a:ext>
            </a:extLst>
          </p:cNvPr>
          <p:cNvSpPr/>
          <p:nvPr/>
        </p:nvSpPr>
        <p:spPr>
          <a:xfrm>
            <a:off x="8839200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4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52D748-5298-560E-C843-9CB801E9BF5F}"/>
              </a:ext>
            </a:extLst>
          </p:cNvPr>
          <p:cNvSpPr/>
          <p:nvPr/>
        </p:nvSpPr>
        <p:spPr>
          <a:xfrm>
            <a:off x="10760289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6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2DC226-A5D7-2750-6C09-D7BFEA9FA687}"/>
              </a:ext>
            </a:extLst>
          </p:cNvPr>
          <p:cNvSpPr/>
          <p:nvPr/>
        </p:nvSpPr>
        <p:spPr>
          <a:xfrm>
            <a:off x="12821225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80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159F973-CB26-7B72-6380-8FD28C5FE160}"/>
              </a:ext>
            </a:extLst>
          </p:cNvPr>
          <p:cNvSpPr/>
          <p:nvPr/>
        </p:nvSpPr>
        <p:spPr>
          <a:xfrm>
            <a:off x="14768783" y="4133367"/>
            <a:ext cx="152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Arial (Body)"/>
              </a:rPr>
              <a:t>1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A83469-4C83-9B9A-D697-7CEAEDDF134F}"/>
              </a:ext>
            </a:extLst>
          </p:cNvPr>
          <p:cNvSpPr txBox="1"/>
          <p:nvPr/>
        </p:nvSpPr>
        <p:spPr>
          <a:xfrm>
            <a:off x="2438400" y="6131709"/>
            <a:ext cx="14307419" cy="2762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latin typeface="Arial (Body)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ác số chỉ quãng đường (đơn vị: mét) vật chuyển động được lần lượt trong thời gian 1 giây, 2 giây, 3 giây, 4 giây, 5 giây theo hàng ngang là: 20, 40, 60, 80, 100.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9329DE2D-08A3-3EDC-19CC-D6F1493C924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2795" y="6358296"/>
            <a:ext cx="859839" cy="766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3899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7</TotalTime>
  <Words>5002</Words>
  <Application>Microsoft Office PowerPoint</Application>
  <PresentationFormat>Custom</PresentationFormat>
  <Paragraphs>375</Paragraphs>
  <Slides>62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Arial</vt:lpstr>
      <vt:lpstr>Arial (Body)</vt:lpstr>
      <vt:lpstr>Times New Roman</vt:lpstr>
      <vt:lpstr>Calibri</vt:lpstr>
      <vt:lpstr>Wingdings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1</dc:title>
  <dc:creator>Xinh Đẹp Dịu Hiền Huế Thị</dc:creator>
  <cp:lastModifiedBy>Duong Hung</cp:lastModifiedBy>
  <cp:revision>90</cp:revision>
  <dcterms:created xsi:type="dcterms:W3CDTF">2006-08-16T00:00:00Z</dcterms:created>
  <dcterms:modified xsi:type="dcterms:W3CDTF">2023-09-05T18:31:53Z</dcterms:modified>
  <dc:identifier>DAFn2dd0_sY</dc:identifier>
</cp:coreProperties>
</file>